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515533637"/>
    <w:p w:rsidR="00E27958" w:rsidRDefault="002F72EF" w:rsidP="006F199E">
      <w:pPr>
        <w:pStyle w:val="Heading2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880751</wp:posOffset>
                </wp:positionH>
                <wp:positionV relativeFrom="paragraph">
                  <wp:posOffset>972720</wp:posOffset>
                </wp:positionV>
                <wp:extent cx="360" cy="360"/>
                <wp:effectExtent l="0" t="0" r="0" b="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8" o:spid="_x0000_s1026" type="#_x0000_t75" style="position:absolute;margin-left:462.05pt;margin-top:75.6pt;width:2.05pt;height:2.0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FyEt9AQAALAMAAA4AAABkcnMvZTJvRG9jLnhtbJxSy07DMBC8I/EP&#10;lu80SUEVRE16oELqgdIDfIBx7MYi9kZrp0n/nk36BiGkXqJ9x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/E7odJyxxIuGMMjLnIH55+Zo60b71F26n0faOEF3WZZxM3/bfwXDVBSapeN/fgqR6&#10;H5xh7t4eJpxtnsZeeHye95TOjjz/B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">
                <v:imagedata r:id="rId10" o:title=""/>
              </v:shape>
            </w:pict>
          </mc:Fallback>
        </mc:AlternateContent>
      </w:r>
      <w:proofErr w:type="spellStart"/>
      <w:r w:rsidR="00735360">
        <w:t>M</w:t>
      </w:r>
      <w:r w:rsidR="00735360" w:rsidRPr="00735360">
        <w:t>η</w:t>
      </w:r>
      <w:proofErr w:type="spellEnd"/>
      <w:r w:rsidR="00735360" w:rsidRPr="00735360">
        <w:t xml:space="preserve"> παραμετρική παλινδρόμηση Ι</w:t>
      </w:r>
      <w:r w:rsidR="00735360">
        <w:rPr>
          <w:lang w:val="en-US"/>
        </w:rPr>
        <w:t>V</w:t>
      </w:r>
      <w:r w:rsidR="00735360" w:rsidRPr="00735360">
        <w:t xml:space="preserve">: </w:t>
      </w:r>
      <w:r w:rsidR="00735360">
        <w:t>Πολλαπλή</w:t>
      </w:r>
      <w:r w:rsidR="00735360" w:rsidRPr="00735360">
        <w:t xml:space="preserve"> </w:t>
      </w:r>
      <w:r w:rsidR="00735360">
        <w:t>μη παραμετρική παλινδρόμηση</w:t>
      </w:r>
      <w:r w:rsidR="00735360" w:rsidRPr="00735360">
        <w:t xml:space="preserve">, </w:t>
      </w:r>
      <w:r w:rsidR="00735360">
        <w:rPr>
          <w:lang w:val="en-US"/>
        </w:rPr>
        <w:t>GAMs</w:t>
      </w:r>
      <w:r w:rsidR="00735360" w:rsidRPr="00735360">
        <w:t xml:space="preserve"> και </w:t>
      </w:r>
      <w:r w:rsidR="00735360">
        <w:rPr>
          <w:lang w:val="en-US"/>
        </w:rPr>
        <w:t>Regression</w:t>
      </w:r>
      <w:r w:rsidR="00735360" w:rsidRPr="00735360">
        <w:t xml:space="preserve"> </w:t>
      </w:r>
      <w:r w:rsidR="00735360">
        <w:rPr>
          <w:lang w:val="en-US"/>
        </w:rPr>
        <w:t>Trees</w:t>
      </w:r>
      <w:bookmarkEnd w:id="0"/>
      <w:r w:rsidR="00735360">
        <w:t xml:space="preserve"> </w:t>
      </w:r>
      <w:r w:rsidR="00735360" w:rsidRPr="00735360">
        <w:t xml:space="preserve"> </w:t>
      </w:r>
    </w:p>
    <w:p w:rsidR="00C35192" w:rsidRPr="002F72EF" w:rsidRDefault="00C35192" w:rsidP="00C35192">
      <w:pPr>
        <w:pStyle w:val="Heading3"/>
        <w:jc w:val="both"/>
        <w:rPr>
          <w:lang w:val="el-GR"/>
        </w:rPr>
      </w:pPr>
      <w:bookmarkStart w:id="1" w:name="_Toc513802179"/>
      <w:bookmarkStart w:id="2" w:name="_Toc515533640"/>
      <w:r>
        <w:rPr>
          <w:lang w:val="el-GR"/>
        </w:rPr>
        <w:t>Δένδρα</w:t>
      </w:r>
      <w:r w:rsidRPr="002F72EF">
        <w:rPr>
          <w:lang w:val="el-GR"/>
        </w:rPr>
        <w:t xml:space="preserve"> </w:t>
      </w:r>
      <w:r>
        <w:rPr>
          <w:lang w:val="el-GR"/>
        </w:rPr>
        <w:t>παλινδ</w:t>
      </w:r>
      <w:r w:rsidR="002F72EF">
        <w:rPr>
          <w:lang w:val="el-GR"/>
        </w:rPr>
        <w:t>ρ</w:t>
      </w:r>
      <w:r>
        <w:rPr>
          <w:lang w:val="el-GR"/>
        </w:rPr>
        <w:t>όμησης</w:t>
      </w:r>
      <w:r w:rsidRPr="002F72EF">
        <w:rPr>
          <w:lang w:val="el-GR"/>
        </w:rPr>
        <w:t xml:space="preserve"> (</w:t>
      </w:r>
      <w:r>
        <w:t>regression</w:t>
      </w:r>
      <w:r w:rsidRPr="002F72EF">
        <w:rPr>
          <w:lang w:val="el-GR"/>
        </w:rPr>
        <w:t xml:space="preserve"> </w:t>
      </w:r>
      <w:r>
        <w:t>trees</w:t>
      </w:r>
      <w:r w:rsidRPr="002F72EF">
        <w:rPr>
          <w:lang w:val="el-GR"/>
        </w:rPr>
        <w:t>)</w:t>
      </w:r>
      <w:bookmarkEnd w:id="1"/>
      <w:bookmarkEnd w:id="2"/>
    </w:p>
    <w:p w:rsidR="00C35192" w:rsidRPr="005871DA" w:rsidRDefault="002F72EF" w:rsidP="00C35192">
      <w:pPr>
        <w:jc w:val="both"/>
      </w:pPr>
      <w:r>
        <w:rPr>
          <w:b/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859351</wp:posOffset>
                </wp:positionH>
                <wp:positionV relativeFrom="paragraph">
                  <wp:posOffset>1347968</wp:posOffset>
                </wp:positionV>
                <wp:extent cx="131760" cy="17280"/>
                <wp:effectExtent l="57150" t="38100" r="59055" b="4000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31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302.9pt;margin-top:105.15pt;width:12.4pt;height:2.8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">
                <v:imagedata r:id="rId12" o:title=""/>
              </v:shape>
            </w:pict>
          </mc:Fallback>
        </mc:AlternateContent>
      </w:r>
      <w:r>
        <w:rPr>
          <w:b/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140871</wp:posOffset>
                </wp:positionH>
                <wp:positionV relativeFrom="paragraph">
                  <wp:posOffset>1364334</wp:posOffset>
                </wp:positionV>
                <wp:extent cx="173160" cy="15120"/>
                <wp:effectExtent l="38100" t="38100" r="55880" b="4254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731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325.1pt;margin-top:106.5pt;width:15.55pt;height:3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">
                <v:imagedata r:id="rId14" o:title=""/>
              </v:shape>
            </w:pict>
          </mc:Fallback>
        </mc:AlternateContent>
      </w:r>
      <w:r w:rsidR="00C35192" w:rsidRPr="00E220B5">
        <w:rPr>
          <w:b/>
          <w:color w:val="FF0000"/>
          <w:highlight w:val="yellow"/>
          <w:u w:val="single"/>
          <w:lang w:val="en-US"/>
        </w:rPr>
        <w:t>I</w:t>
      </w:r>
      <w:proofErr w:type="spellStart"/>
      <w:r w:rsidR="00C35192" w:rsidRPr="00E220B5">
        <w:rPr>
          <w:b/>
          <w:color w:val="FF0000"/>
          <w:highlight w:val="yellow"/>
          <w:u w:val="single"/>
        </w:rPr>
        <w:t>δέα</w:t>
      </w:r>
      <w:proofErr w:type="spellEnd"/>
      <w:r w:rsidR="00C35192" w:rsidRPr="00E220B5">
        <w:rPr>
          <w:b/>
          <w:color w:val="FF0000"/>
          <w:highlight w:val="yellow"/>
          <w:u w:val="single"/>
        </w:rPr>
        <w:t>:</w:t>
      </w:r>
      <w:r w:rsidR="00C35192" w:rsidRPr="007B4971">
        <w:t xml:space="preserve"> </w:t>
      </w:r>
      <w:proofErr w:type="gramStart"/>
      <w:r w:rsidR="00C35192">
        <w:t xml:space="preserve">αν </w:t>
      </w:r>
      <w:proofErr w:type="gramEnd"/>
      <w:r w:rsidR="00865BBA">
        <w:rPr>
          <w:noProof/>
          <w:position w:val="-12"/>
        </w:rPr>
        <w:drawing>
          <wp:inline distT="0" distB="0" distL="0" distR="0">
            <wp:extent cx="828675" cy="266700"/>
            <wp:effectExtent l="0" t="0" r="0" b="0"/>
            <wp:docPr id="1973" name="Picture 1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>
        <w:t xml:space="preserve">, </w:t>
      </w:r>
      <w:proofErr w:type="spellStart"/>
      <w:r w:rsidR="00C35192" w:rsidRPr="00E220B5">
        <w:rPr>
          <w:highlight w:val="yellow"/>
        </w:rPr>
        <w:t>βρές</w:t>
      </w:r>
      <w:proofErr w:type="spellEnd"/>
      <w:r w:rsidR="00C35192" w:rsidRPr="00E220B5">
        <w:rPr>
          <w:highlight w:val="yellow"/>
        </w:rPr>
        <w:t xml:space="preserve"> </w:t>
      </w:r>
      <w:proofErr w:type="spellStart"/>
      <w:r w:rsidR="00C35192" w:rsidRPr="00E220B5">
        <w:rPr>
          <w:highlight w:val="yellow"/>
        </w:rPr>
        <w:t>διαμέριση</w:t>
      </w:r>
      <w:proofErr w:type="spellEnd"/>
      <w:r w:rsidR="00C35192" w:rsidRPr="00E220B5">
        <w:rPr>
          <w:highlight w:val="yellow"/>
        </w:rPr>
        <w:t xml:space="preserve"> του </w:t>
      </w:r>
      <w:r w:rsidR="00865BBA" w:rsidRPr="00E220B5">
        <w:rPr>
          <w:noProof/>
          <w:position w:val="-32"/>
          <w:highlight w:val="yellow"/>
        </w:rPr>
        <w:drawing>
          <wp:inline distT="0" distB="0" distL="0" distR="0" wp14:anchorId="6C648EC9" wp14:editId="68C69CCB">
            <wp:extent cx="952500" cy="495300"/>
            <wp:effectExtent l="0" t="0" r="0" b="0"/>
            <wp:docPr id="1974" name="Picture 1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E23E4A">
        <w:t xml:space="preserve"> </w:t>
      </w:r>
      <w:r w:rsidR="00C35192">
        <w:t xml:space="preserve">σε ξένα μεταξύ τους «παραλληλεπίπεδα» </w:t>
      </w:r>
      <w:r w:rsidR="00865BBA">
        <w:rPr>
          <w:noProof/>
          <w:position w:val="-12"/>
        </w:rPr>
        <w:drawing>
          <wp:inline distT="0" distB="0" distL="0" distR="0">
            <wp:extent cx="228600" cy="238125"/>
            <wp:effectExtent l="0" t="0" r="0" b="0"/>
            <wp:docPr id="1975" name="Picture 1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E23E4A">
        <w:t xml:space="preserve"> </w:t>
      </w:r>
      <w:r w:rsidR="00C35192">
        <w:t xml:space="preserve">με πλευρές παράλληλες στους άξονες , </w:t>
      </w:r>
      <w:r w:rsidR="00C35192" w:rsidRPr="00E220B5">
        <w:rPr>
          <w:highlight w:val="yellow"/>
        </w:rPr>
        <w:t xml:space="preserve">που να δίνουν τη καλύτερη δυνατή προσαρμογή της μορφής </w:t>
      </w:r>
      <w:r w:rsidR="00865BBA" w:rsidRPr="00E220B5">
        <w:rPr>
          <w:noProof/>
          <w:position w:val="-20"/>
          <w:highlight w:val="yellow"/>
        </w:rPr>
        <w:drawing>
          <wp:inline distT="0" distB="0" distL="0" distR="0" wp14:anchorId="3282F325" wp14:editId="64B69580">
            <wp:extent cx="1343025" cy="314325"/>
            <wp:effectExtent l="0" t="0" r="0" b="0"/>
            <wp:docPr id="1976" name="Picture 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192" w:rsidRDefault="00C35192" w:rsidP="00C35192">
      <w:pPr>
        <w:jc w:val="both"/>
        <w:rPr>
          <w:position w:val="-6"/>
          <w:lang w:val="en-US"/>
        </w:rPr>
      </w:pPr>
      <w:r>
        <w:t>π.χ.</w:t>
      </w:r>
      <w:r w:rsidRPr="005871DA">
        <w:t xml:space="preserve"> </w:t>
      </w:r>
      <w:r w:rsidR="00865BBA">
        <w:rPr>
          <w:noProof/>
          <w:position w:val="-6"/>
        </w:rPr>
        <w:drawing>
          <wp:inline distT="0" distB="0" distL="0" distR="0">
            <wp:extent cx="419100" cy="190500"/>
            <wp:effectExtent l="0" t="0" r="0" b="0"/>
            <wp:docPr id="1977" name="Picture 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958" w:rsidRPr="005871DA" w:rsidRDefault="0066515F" w:rsidP="000462DE">
      <w:pPr>
        <w:spacing w:before="0" w:line="240" w:lineRule="auto"/>
        <w:jc w:val="center"/>
        <w:rPr>
          <w:color w:val="FF000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1866751</wp:posOffset>
                </wp:positionH>
                <wp:positionV relativeFrom="paragraph">
                  <wp:posOffset>1309552</wp:posOffset>
                </wp:positionV>
                <wp:extent cx="52200" cy="74520"/>
                <wp:effectExtent l="38100" t="38100" r="43180" b="59055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522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145.9pt;margin-top:102.1pt;width:6.1pt;height:8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">
                <v:imagedata r:id="rId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807351</wp:posOffset>
                </wp:positionH>
                <wp:positionV relativeFrom="paragraph">
                  <wp:posOffset>1284712</wp:posOffset>
                </wp:positionV>
                <wp:extent cx="57960" cy="68400"/>
                <wp:effectExtent l="38100" t="38100" r="37465" b="4635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579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141.7pt;margin-top:100.1pt;width:6.2pt;height:7.4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">
                <v:imagedata r:id="rId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740031</wp:posOffset>
                </wp:positionH>
                <wp:positionV relativeFrom="paragraph">
                  <wp:posOffset>1213072</wp:posOffset>
                </wp:positionV>
                <wp:extent cx="43920" cy="187200"/>
                <wp:effectExtent l="38100" t="38100" r="51435" b="41910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439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136.2pt;margin-top:94.6pt;width:5.2pt;height:16.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">
                <v:imagedata r:id="rId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620671</wp:posOffset>
                </wp:positionH>
                <wp:positionV relativeFrom="paragraph">
                  <wp:posOffset>2402635</wp:posOffset>
                </wp:positionV>
                <wp:extent cx="142560" cy="87480"/>
                <wp:effectExtent l="38100" t="38100" r="48260" b="4635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425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284.2pt;margin-top:188.25pt;width:13pt;height:8.6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">
                <v:imagedata r:id="rId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630391</wp:posOffset>
                </wp:positionH>
                <wp:positionV relativeFrom="paragraph">
                  <wp:posOffset>1990075</wp:posOffset>
                </wp:positionV>
                <wp:extent cx="20880" cy="248400"/>
                <wp:effectExtent l="38100" t="38100" r="55880" b="5651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2088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284.7pt;margin-top:155.8pt;width:3.85pt;height:21.5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">
                <v:imagedata r:id="rId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426191</wp:posOffset>
                </wp:positionH>
                <wp:positionV relativeFrom="paragraph">
                  <wp:posOffset>1262569</wp:posOffset>
                </wp:positionV>
                <wp:extent cx="152640" cy="846360"/>
                <wp:effectExtent l="38100" t="38100" r="38100" b="49530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52640" cy="84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190.2pt;margin-top:98.45pt;width:13.85pt;height:68.5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">
                <v:imagedata r:id="rId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964031</wp:posOffset>
                </wp:positionH>
                <wp:positionV relativeFrom="paragraph">
                  <wp:posOffset>71689</wp:posOffset>
                </wp:positionV>
                <wp:extent cx="83880" cy="1166760"/>
                <wp:effectExtent l="38100" t="38100" r="49530" b="52705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83880" cy="11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232.45pt;margin-top:4.8pt;width:8.5pt;height:93.7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">
                <v:imagedata r:id="rId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950711</wp:posOffset>
                </wp:positionH>
                <wp:positionV relativeFrom="paragraph">
                  <wp:posOffset>204169</wp:posOffset>
                </wp:positionV>
                <wp:extent cx="57240" cy="981000"/>
                <wp:effectExtent l="38100" t="38100" r="57150" b="48260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57240" cy="9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231.4pt;margin-top:15.25pt;width:6.5pt;height:79.1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">
                <v:imagedata r:id="rId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942791</wp:posOffset>
                </wp:positionH>
                <wp:positionV relativeFrom="paragraph">
                  <wp:posOffset>147289</wp:posOffset>
                </wp:positionV>
                <wp:extent cx="70200" cy="1063080"/>
                <wp:effectExtent l="38100" t="38100" r="44450" b="4191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70200" cy="10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230.7pt;margin-top:10.65pt;width:7.2pt;height:85.6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">
                <v:imagedata r:id="rId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011551</wp:posOffset>
                </wp:positionH>
                <wp:positionV relativeFrom="paragraph">
                  <wp:posOffset>160969</wp:posOffset>
                </wp:positionV>
                <wp:extent cx="50400" cy="989280"/>
                <wp:effectExtent l="38100" t="38100" r="45085" b="40005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50400" cy="9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236.65pt;margin-top:12.15pt;width:5.5pt;height:79.2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">
                <v:imagedata r:id="rId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924431</wp:posOffset>
                </wp:positionH>
                <wp:positionV relativeFrom="paragraph">
                  <wp:posOffset>1474609</wp:posOffset>
                </wp:positionV>
                <wp:extent cx="4680" cy="2160"/>
                <wp:effectExtent l="0" t="0" r="0" b="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46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222.75pt;margin-top:112.85pt;width:14.95pt;height:6.7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">
                <v:imagedata r:id="rId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275351</wp:posOffset>
                </wp:positionH>
                <wp:positionV relativeFrom="paragraph">
                  <wp:posOffset>1667929</wp:posOffset>
                </wp:positionV>
                <wp:extent cx="18720" cy="7560"/>
                <wp:effectExtent l="114300" t="190500" r="114935" b="22161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8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172.65pt;margin-top:117.6pt;width:13.2pt;height:28.7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">
                <v:imagedata r:id="rId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881951</wp:posOffset>
                </wp:positionH>
                <wp:positionV relativeFrom="paragraph">
                  <wp:posOffset>1718329</wp:posOffset>
                </wp:positionV>
                <wp:extent cx="10800" cy="1440"/>
                <wp:effectExtent l="114300" t="190500" r="122555" b="22733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108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220.5pt;margin-top:122.45pt;width:12.95pt;height:25.7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">
                <v:imagedata r:id="rId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498631</wp:posOffset>
                </wp:positionH>
                <wp:positionV relativeFrom="paragraph">
                  <wp:posOffset>1878889</wp:posOffset>
                </wp:positionV>
                <wp:extent cx="1080" cy="1440"/>
                <wp:effectExtent l="0" t="0" r="0" b="0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0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266.85pt;margin-top:136.4pt;width:17.45pt;height:23.1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">
                <v:imagedata r:id="rId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346351</wp:posOffset>
                </wp:positionH>
                <wp:positionV relativeFrom="paragraph">
                  <wp:posOffset>1556689</wp:posOffset>
                </wp:positionV>
                <wp:extent cx="23400" cy="47880"/>
                <wp:effectExtent l="114300" t="171450" r="129540" b="18097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234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257.55pt;margin-top:110.95pt;width:13.1pt;height:25.8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">
                <v:imagedata r:id="rId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129991</wp:posOffset>
                </wp:positionH>
                <wp:positionV relativeFrom="paragraph">
                  <wp:posOffset>1463449</wp:posOffset>
                </wp:positionV>
                <wp:extent cx="30240" cy="18360"/>
                <wp:effectExtent l="114300" t="171450" r="122555" b="19177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302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240.75pt;margin-top:103.4pt;width:13.45pt;height:24.2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">
                <v:imagedata r:id="rId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2766031</wp:posOffset>
                </wp:positionH>
                <wp:positionV relativeFrom="paragraph">
                  <wp:posOffset>1706089</wp:posOffset>
                </wp:positionV>
                <wp:extent cx="14400" cy="360"/>
                <wp:effectExtent l="0" t="0" r="0" b="0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4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212.7pt;margin-top:124.35pt;width:11.15pt;height:20.3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">
                <v:imagedata r:id="rId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611951</wp:posOffset>
                </wp:positionH>
                <wp:positionV relativeFrom="paragraph">
                  <wp:posOffset>1639489</wp:posOffset>
                </wp:positionV>
                <wp:extent cx="18360" cy="17280"/>
                <wp:effectExtent l="114300" t="190500" r="134620" b="21145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83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199.3pt;margin-top:116.8pt;width:14.1pt;height:25.6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">
                <v:imagedata r:id="rId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221711</wp:posOffset>
                </wp:positionH>
                <wp:positionV relativeFrom="paragraph">
                  <wp:posOffset>1594849</wp:posOffset>
                </wp:positionV>
                <wp:extent cx="32760" cy="360"/>
                <wp:effectExtent l="0" t="0" r="0" b="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32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174.95pt;margin-top:125.6pt;width:2.65pt;height:.0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">
                <v:imagedata r:id="rId57" o:title="" cropbottom="1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290191</wp:posOffset>
                </wp:positionH>
                <wp:positionV relativeFrom="paragraph">
                  <wp:posOffset>283369</wp:posOffset>
                </wp:positionV>
                <wp:extent cx="219960" cy="382320"/>
                <wp:effectExtent l="114300" t="152400" r="123190" b="189230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21996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253.45pt;margin-top:12.25pt;width:27.95pt;height:50.3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">
                <v:imagedata r:id="rId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2854951</wp:posOffset>
                </wp:positionH>
                <wp:positionV relativeFrom="paragraph">
                  <wp:posOffset>343129</wp:posOffset>
                </wp:positionV>
                <wp:extent cx="545040" cy="818280"/>
                <wp:effectExtent l="95250" t="152400" r="102870" b="153670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545040" cy="81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219.95pt;margin-top:17.85pt;width:51.55pt;height:81.2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">
                <v:imagedata r:id="rId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2395951</wp:posOffset>
                </wp:positionH>
                <wp:positionV relativeFrom="paragraph">
                  <wp:posOffset>425569</wp:posOffset>
                </wp:positionV>
                <wp:extent cx="460800" cy="693360"/>
                <wp:effectExtent l="95250" t="152400" r="111125" b="145415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460800" cy="69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183.9pt;margin-top:24.15pt;width:44.9pt;height:71.5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">
                <v:imagedata r:id="rId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2191471</wp:posOffset>
                </wp:positionH>
                <wp:positionV relativeFrom="paragraph">
                  <wp:posOffset>723289</wp:posOffset>
                </wp:positionV>
                <wp:extent cx="289800" cy="376200"/>
                <wp:effectExtent l="76200" t="133350" r="110490" b="17653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28980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169pt;margin-top:49.8pt;width:30.9pt;height:45.8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">
                <v:imagedata r:id="rId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1935511</wp:posOffset>
                </wp:positionH>
                <wp:positionV relativeFrom="paragraph">
                  <wp:posOffset>1230889</wp:posOffset>
                </wp:positionV>
                <wp:extent cx="1653120" cy="78480"/>
                <wp:effectExtent l="38100" t="57150" r="42545" b="7429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6531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151.6pt;margin-top:95.4pt;width:132.65pt;height:9.1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">
                <v:imagedata r:id="rId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2127751</wp:posOffset>
                </wp:positionH>
                <wp:positionV relativeFrom="paragraph">
                  <wp:posOffset>1224769</wp:posOffset>
                </wp:positionV>
                <wp:extent cx="1445400" cy="110880"/>
                <wp:effectExtent l="57150" t="38100" r="78740" b="6096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4454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166.25pt;margin-top:95.2pt;width:116.6pt;height:11.4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">
                <v:imagedata r:id="rId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1975111</wp:posOffset>
                </wp:positionH>
                <wp:positionV relativeFrom="paragraph">
                  <wp:posOffset>1278769</wp:posOffset>
                </wp:positionV>
                <wp:extent cx="1550520" cy="63000"/>
                <wp:effectExtent l="57150" t="57150" r="31115" b="70485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5505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154.3pt;margin-top:99.4pt;width:124.7pt;height:7.3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">
                <v:imagedata r:id="rId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356871</wp:posOffset>
                </wp:positionH>
                <wp:positionV relativeFrom="paragraph">
                  <wp:posOffset>1404769</wp:posOffset>
                </wp:positionV>
                <wp:extent cx="5400" cy="1440"/>
                <wp:effectExtent l="114300" t="209550" r="147320" b="227330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54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336.3pt;margin-top:97.1pt;width:13.55pt;height:27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">
                <v:imagedata r:id="rId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901831</wp:posOffset>
                </wp:positionH>
                <wp:positionV relativeFrom="paragraph">
                  <wp:posOffset>950089</wp:posOffset>
                </wp:positionV>
                <wp:extent cx="40680" cy="720"/>
                <wp:effectExtent l="0" t="0" r="0" b="0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406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307.25pt;margin-top:74.8pt;width:3.2pt;height:1.6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">
                <v:imagedata r:id="rId75" o:title="" croptop="34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236271</wp:posOffset>
                </wp:positionH>
                <wp:positionV relativeFrom="paragraph">
                  <wp:posOffset>596929</wp:posOffset>
                </wp:positionV>
                <wp:extent cx="1440" cy="1440"/>
                <wp:effectExtent l="0" t="0" r="0" b="0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4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333.55pt;margin-top:47pt;width:.1pt;height:2.7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">
                <v:imagedata r:id="rId77" o:title="" croptop="19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194151</wp:posOffset>
                </wp:positionH>
                <wp:positionV relativeFrom="paragraph">
                  <wp:posOffset>974929</wp:posOffset>
                </wp:positionV>
                <wp:extent cx="7200" cy="9000"/>
                <wp:effectExtent l="114300" t="171450" r="126365" b="20066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7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324.45pt;margin-top:65.5pt;width:11.75pt;height:23.4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">
                <v:imagedata r:id="rId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904351</wp:posOffset>
                </wp:positionH>
                <wp:positionV relativeFrom="paragraph">
                  <wp:posOffset>1696009</wp:posOffset>
                </wp:positionV>
                <wp:extent cx="19080" cy="3600"/>
                <wp:effectExtent l="114300" t="171450" r="114300" b="206375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90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301.85pt;margin-top:121.65pt;width:12.1pt;height:24.6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">
                <v:imagedata r:id="rId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072471</wp:posOffset>
                </wp:positionH>
                <wp:positionV relativeFrom="paragraph">
                  <wp:posOffset>1471369</wp:posOffset>
                </wp:positionV>
                <wp:extent cx="11880" cy="13680"/>
                <wp:effectExtent l="114300" t="190500" r="121920" b="19621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1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314.4pt;margin-top:103.8pt;width:12.5pt;height:24.7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">
                <v:imagedata r:id="rId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229071</wp:posOffset>
                </wp:positionH>
                <wp:positionV relativeFrom="paragraph">
                  <wp:posOffset>851449</wp:posOffset>
                </wp:positionV>
                <wp:extent cx="16920" cy="8280"/>
                <wp:effectExtent l="0" t="0" r="0" b="0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69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333pt;margin-top:67.05pt;width:1.35pt;height:12.9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">
                <v:imagedata r:id="rId85" o:title="" croptop="1371215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946831</wp:posOffset>
                </wp:positionH>
                <wp:positionV relativeFrom="paragraph">
                  <wp:posOffset>418009</wp:posOffset>
                </wp:positionV>
                <wp:extent cx="19080" cy="720"/>
                <wp:effectExtent l="95250" t="171450" r="114300" b="189865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90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306.15pt;margin-top:22.65pt;width:10.9pt;height:20.1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">
                <v:imagedata r:id="rId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010111</wp:posOffset>
                </wp:positionH>
                <wp:positionV relativeFrom="paragraph">
                  <wp:posOffset>1665049</wp:posOffset>
                </wp:positionV>
                <wp:extent cx="445320" cy="182520"/>
                <wp:effectExtent l="95250" t="152400" r="107315" b="179705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44532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232.55pt;margin-top:121.95pt;width:44.1pt;height:32.9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">
                <v:imagedata r:id="rId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2448871</wp:posOffset>
                </wp:positionH>
                <wp:positionV relativeFrom="paragraph">
                  <wp:posOffset>1296049</wp:posOffset>
                </wp:positionV>
                <wp:extent cx="1205640" cy="442440"/>
                <wp:effectExtent l="95250" t="152400" r="71120" b="16764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205640" cy="44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188.6pt;margin-top:92.9pt;width:103.05pt;height:53.1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">
                <v:imagedata r:id="rId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382271</wp:posOffset>
                </wp:positionH>
                <wp:positionV relativeFrom="paragraph">
                  <wp:posOffset>871609</wp:posOffset>
                </wp:positionV>
                <wp:extent cx="1155600" cy="480600"/>
                <wp:effectExtent l="95250" t="152400" r="102235" b="186690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155600" cy="48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182.9pt;margin-top:59.45pt;width:100.3pt;height:56.7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">
                <v:imagedata r:id="rId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2203711</wp:posOffset>
                </wp:positionH>
                <wp:positionV relativeFrom="paragraph">
                  <wp:posOffset>513409</wp:posOffset>
                </wp:positionV>
                <wp:extent cx="1137960" cy="526320"/>
                <wp:effectExtent l="95250" t="133350" r="119380" b="179070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137960" cy="52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169pt;margin-top:31.9pt;width:98.4pt;height:59.2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">
                <v:imagedata r:id="rId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072311</wp:posOffset>
                </wp:positionH>
                <wp:positionV relativeFrom="paragraph">
                  <wp:posOffset>277249</wp:posOffset>
                </wp:positionV>
                <wp:extent cx="839160" cy="393120"/>
                <wp:effectExtent l="95250" t="133350" r="113665" b="178435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839160" cy="39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158.55pt;margin-top:13.55pt;width:74.65pt;height:48.4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">
                <v:imagedata r:id="rId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558751</wp:posOffset>
                </wp:positionH>
                <wp:positionV relativeFrom="paragraph">
                  <wp:posOffset>163849</wp:posOffset>
                </wp:positionV>
                <wp:extent cx="93600" cy="1798560"/>
                <wp:effectExtent l="57150" t="152400" r="135255" b="22098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93600" cy="179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278pt;margin-top:4.25pt;width:15.7pt;height:163.8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">
                <v:imagedata r:id="rId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482791</wp:posOffset>
                </wp:positionH>
                <wp:positionV relativeFrom="paragraph">
                  <wp:posOffset>163129</wp:posOffset>
                </wp:positionV>
                <wp:extent cx="14040" cy="12960"/>
                <wp:effectExtent l="95250" t="152400" r="119380" b="177800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4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269.65pt;margin-top:4.05pt;width:10.1pt;height:18.9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">
                <v:imagedata r:id="rId101" o:title=""/>
              </v:shape>
            </w:pict>
          </mc:Fallback>
        </mc:AlternateContent>
      </w:r>
      <w:r w:rsidR="002F72EF"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628951</wp:posOffset>
                </wp:positionH>
                <wp:positionV relativeFrom="paragraph">
                  <wp:posOffset>253524</wp:posOffset>
                </wp:positionV>
                <wp:extent cx="70920" cy="1647360"/>
                <wp:effectExtent l="38100" t="38100" r="43815" b="4826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70920" cy="164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285pt;margin-top:19.25pt;width:7.35pt;height:131.3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">
                <v:imagedata r:id="rId103" o:title=""/>
              </v:shape>
            </w:pict>
          </mc:Fallback>
        </mc:AlternateContent>
      </w:r>
      <w:r w:rsidR="002F72EF"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096151</wp:posOffset>
                </wp:positionH>
                <wp:positionV relativeFrom="paragraph">
                  <wp:posOffset>1230564</wp:posOffset>
                </wp:positionV>
                <wp:extent cx="627840" cy="17280"/>
                <wp:effectExtent l="38100" t="38100" r="39370" b="4000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627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243.35pt;margin-top:96.15pt;width:50.7pt;height:2.8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">
                <v:imagedata r:id="rId105" o:title=""/>
              </v:shape>
            </w:pict>
          </mc:Fallback>
        </mc:AlternateContent>
      </w:r>
      <w:r w:rsidR="002F72EF"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043591</wp:posOffset>
                </wp:positionH>
                <wp:positionV relativeFrom="paragraph">
                  <wp:posOffset>1036884</wp:posOffset>
                </wp:positionV>
                <wp:extent cx="28080" cy="221040"/>
                <wp:effectExtent l="19050" t="19050" r="29210" b="2667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280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239.3pt;margin-top:81.3pt;width:3.3pt;height:18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">
                <v:imagedata r:id="rId107" o:title=""/>
              </v:shape>
            </w:pict>
          </mc:Fallback>
        </mc:AlternateContent>
      </w:r>
      <w:r w:rsidR="002F72EF"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951431</wp:posOffset>
                </wp:positionH>
                <wp:positionV relativeFrom="paragraph">
                  <wp:posOffset>171444</wp:posOffset>
                </wp:positionV>
                <wp:extent cx="45360" cy="358200"/>
                <wp:effectExtent l="38100" t="38100" r="31115" b="4191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4536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231.65pt;margin-top:12.75pt;width:5.05pt;height:29.7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">
                <v:imagedata r:id="rId109" o:title=""/>
              </v:shape>
            </w:pict>
          </mc:Fallback>
        </mc:AlternateContent>
      </w:r>
      <w:r w:rsidR="002F72EF"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19111</wp:posOffset>
                </wp:positionH>
                <wp:positionV relativeFrom="paragraph">
                  <wp:posOffset>1250364</wp:posOffset>
                </wp:positionV>
                <wp:extent cx="1045800" cy="69120"/>
                <wp:effectExtent l="38100" t="38100" r="40640" b="4572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0458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166.25pt;margin-top:97.65pt;width:83.85pt;height: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">
                <v:imagedata r:id="rId111" o:title=""/>
              </v:shape>
            </w:pict>
          </mc:Fallback>
        </mc:AlternateContent>
      </w:r>
      <w:r w:rsidR="002F72EF"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476231</wp:posOffset>
                </wp:positionH>
                <wp:positionV relativeFrom="paragraph">
                  <wp:posOffset>1909884</wp:posOffset>
                </wp:positionV>
                <wp:extent cx="21600" cy="201600"/>
                <wp:effectExtent l="38100" t="38100" r="35560" b="2730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216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194.2pt;margin-top:149.9pt;width:3.05pt;height:17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">
                <v:imagedata r:id="rId113" o:title=""/>
              </v:shape>
            </w:pict>
          </mc:Fallback>
        </mc:AlternateContent>
      </w:r>
      <w:r w:rsidR="002F72EF"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454631</wp:posOffset>
                </wp:positionH>
                <wp:positionV relativeFrom="paragraph">
                  <wp:posOffset>1334604</wp:posOffset>
                </wp:positionV>
                <wp:extent cx="32040" cy="316440"/>
                <wp:effectExtent l="38100" t="38100" r="25400" b="2667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3204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192.6pt;margin-top:104.45pt;width:3.85pt;height:26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">
                <v:imagedata r:id="rId115" o:title=""/>
              </v:shape>
            </w:pict>
          </mc:Fallback>
        </mc:AlternateContent>
      </w:r>
      <w:r w:rsidR="002F72EF"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936671</wp:posOffset>
                </wp:positionH>
                <wp:positionV relativeFrom="paragraph">
                  <wp:posOffset>30324</wp:posOffset>
                </wp:positionV>
                <wp:extent cx="66240" cy="1232640"/>
                <wp:effectExtent l="38100" t="38100" r="48260" b="4381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66240" cy="12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230.45pt;margin-top:1.65pt;width:6.85pt;height:98.5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">
                <v:imagedata r:id="rId117" o:title=""/>
              </v:shape>
            </w:pict>
          </mc:Fallback>
        </mc:AlternateContent>
      </w:r>
      <w:r w:rsidR="002F72EF"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93831</wp:posOffset>
                </wp:positionH>
                <wp:positionV relativeFrom="paragraph">
                  <wp:posOffset>1191684</wp:posOffset>
                </wp:positionV>
                <wp:extent cx="1657800" cy="127080"/>
                <wp:effectExtent l="38100" t="38100" r="38100" b="4445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6578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156.25pt;margin-top:92.75pt;width:132.35pt;height:11.8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">
                <v:imagedata r:id="rId119" o:title=""/>
              </v:shape>
            </w:pict>
          </mc:Fallback>
        </mc:AlternateContent>
      </w:r>
      <w:r w:rsidR="002F72EF"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77471</wp:posOffset>
                </wp:positionH>
                <wp:positionV relativeFrom="paragraph">
                  <wp:posOffset>124644</wp:posOffset>
                </wp:positionV>
                <wp:extent cx="50400" cy="1902240"/>
                <wp:effectExtent l="19050" t="38100" r="45085" b="4127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50400" cy="19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280.95pt;margin-top:9.25pt;width:5.5pt;height:151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">
                <v:imagedata r:id="rId121" o:title=""/>
              </v:shape>
            </w:pict>
          </mc:Fallback>
        </mc:AlternateContent>
      </w:r>
      <w:r w:rsidR="009B5EF8" w:rsidRPr="009B5EF8">
        <w:rPr>
          <w:noProof/>
        </w:rPr>
        <w:drawing>
          <wp:inline distT="0" distB="0" distL="0" distR="0" wp14:anchorId="445D3760" wp14:editId="47224307">
            <wp:extent cx="3439331" cy="2504661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442662" cy="2507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9E" w:rsidRDefault="0066515F" w:rsidP="003A2E9E">
      <w:pPr>
        <w:spacing w:before="0" w:line="240" w:lineRule="auto"/>
        <w:rPr>
          <w:b/>
          <w:u w:val="single"/>
          <w:lang w:val="en-US"/>
        </w:rPr>
      </w:pP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868351</wp:posOffset>
                </wp:positionH>
                <wp:positionV relativeFrom="paragraph">
                  <wp:posOffset>99435</wp:posOffset>
                </wp:positionV>
                <wp:extent cx="18000" cy="14400"/>
                <wp:effectExtent l="38100" t="38100" r="39370" b="4318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80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303.9pt;margin-top:7.1pt;width:3.15pt;height:2.9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">
                <v:imagedata r:id="rId12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734071</wp:posOffset>
                </wp:positionH>
                <wp:positionV relativeFrom="paragraph">
                  <wp:posOffset>-21525</wp:posOffset>
                </wp:positionV>
                <wp:extent cx="67320" cy="120240"/>
                <wp:effectExtent l="57150" t="38100" r="46990" b="5143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673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293pt;margin-top:-2.85pt;width:7.4pt;height:11.5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">
                <v:imagedata r:id="rId12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607351</wp:posOffset>
                </wp:positionH>
                <wp:positionV relativeFrom="paragraph">
                  <wp:posOffset>-89925</wp:posOffset>
                </wp:positionV>
                <wp:extent cx="106920" cy="222840"/>
                <wp:effectExtent l="57150" t="38100" r="26670" b="4445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069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283.1pt;margin-top:-8pt;width:10.4pt;height:19.6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">
                <v:imagedata r:id="rId128" o:title=""/>
              </v:shape>
            </w:pict>
          </mc:Fallback>
        </mc:AlternateContent>
      </w:r>
    </w:p>
    <w:p w:rsidR="009D3E40" w:rsidRDefault="009D3E40">
      <w:pPr>
        <w:spacing w:before="0" w:line="240" w:lineRule="auto"/>
        <w:rPr>
          <w:b/>
          <w:u w:val="single"/>
        </w:rPr>
      </w:pPr>
      <w:r>
        <w:rPr>
          <w:b/>
          <w:u w:val="single"/>
        </w:rPr>
        <w:br w:type="page"/>
      </w:r>
    </w:p>
    <w:p w:rsidR="00C35192" w:rsidRDefault="002F72EF" w:rsidP="003A2E9E">
      <w:pPr>
        <w:spacing w:before="0" w:line="240" w:lineRule="auto"/>
      </w:pPr>
      <w:r>
        <w:rPr>
          <w:b/>
          <w:noProof/>
          <w:u w:val="single"/>
        </w:rPr>
        <w:lastRenderedPageBreak/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946631</wp:posOffset>
                </wp:positionH>
                <wp:positionV relativeFrom="paragraph">
                  <wp:posOffset>-452880</wp:posOffset>
                </wp:positionV>
                <wp:extent cx="54720" cy="985320"/>
                <wp:effectExtent l="38100" t="38100" r="40640" b="4381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54720" cy="9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" o:spid="_x0000_s1026" type="#_x0000_t75" style="position:absolute;margin-left:467.7pt;margin-top:-36.35pt;width:5.65pt;height:79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">
                <v:imagedata r:id="rId13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685631</wp:posOffset>
                </wp:positionH>
                <wp:positionV relativeFrom="paragraph">
                  <wp:posOffset>-598320</wp:posOffset>
                </wp:positionV>
                <wp:extent cx="45000" cy="933120"/>
                <wp:effectExtent l="38100" t="38100" r="50800" b="3873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45000" cy="9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" o:spid="_x0000_s1026" type="#_x0000_t75" style="position:absolute;margin-left:446.7pt;margin-top:-47.7pt;width:5.45pt;height:7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">
                <v:imagedata r:id="rId13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357311</wp:posOffset>
                </wp:positionH>
                <wp:positionV relativeFrom="paragraph">
                  <wp:posOffset>-530280</wp:posOffset>
                </wp:positionV>
                <wp:extent cx="100080" cy="778680"/>
                <wp:effectExtent l="38100" t="38100" r="33655" b="4064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00080" cy="77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" o:spid="_x0000_s1026" type="#_x0000_t75" style="position:absolute;margin-left:421pt;margin-top:-42.55pt;width:9.45pt;height:62.8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">
                <v:imagedata r:id="rId13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423551</wp:posOffset>
                </wp:positionH>
                <wp:positionV relativeFrom="paragraph">
                  <wp:posOffset>96840</wp:posOffset>
                </wp:positionV>
                <wp:extent cx="20880" cy="204840"/>
                <wp:effectExtent l="38100" t="38100" r="36830" b="4318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08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" o:spid="_x0000_s1026" type="#_x0000_t75" style="position:absolute;margin-left:426.5pt;margin-top:6.8pt;width:3.2pt;height:17.9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">
                <v:imagedata r:id="rId13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5068231</wp:posOffset>
                </wp:positionH>
                <wp:positionV relativeFrom="paragraph">
                  <wp:posOffset>-542160</wp:posOffset>
                </wp:positionV>
                <wp:extent cx="1161360" cy="859320"/>
                <wp:effectExtent l="38100" t="38100" r="39370" b="3619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161360" cy="85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" o:spid="_x0000_s1026" type="#_x0000_t75" style="position:absolute;margin-left:398.35pt;margin-top:-43.4pt;width:93.05pt;height:69.2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">
                <v:imagedata r:id="rId13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110711</wp:posOffset>
                </wp:positionH>
                <wp:positionV relativeFrom="paragraph">
                  <wp:posOffset>-503640</wp:posOffset>
                </wp:positionV>
                <wp:extent cx="56520" cy="783720"/>
                <wp:effectExtent l="38100" t="38100" r="38735" b="3556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56520" cy="78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" o:spid="_x0000_s1026" type="#_x0000_t75" style="position:absolute;margin-left:401.5pt;margin-top:-40.5pt;width:6pt;height:63.4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">
                <v:imagedata r:id="rId14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939271</wp:posOffset>
                </wp:positionH>
                <wp:positionV relativeFrom="paragraph">
                  <wp:posOffset>-201960</wp:posOffset>
                </wp:positionV>
                <wp:extent cx="775440" cy="86040"/>
                <wp:effectExtent l="38100" t="38100" r="43815" b="4762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7754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" o:spid="_x0000_s1026" type="#_x0000_t75" style="position:absolute;margin-left:309.4pt;margin-top:-16.75pt;width:62.75pt;height:8.4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">
                <v:imagedata r:id="rId14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880591</wp:posOffset>
                </wp:positionH>
                <wp:positionV relativeFrom="paragraph">
                  <wp:posOffset>-197280</wp:posOffset>
                </wp:positionV>
                <wp:extent cx="719640" cy="28080"/>
                <wp:effectExtent l="38100" t="38100" r="42545" b="2921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7196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" o:spid="_x0000_s1026" type="#_x0000_t75" style="position:absolute;margin-left:304.85pt;margin-top:-16.25pt;width:58.1pt;height:3.6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">
                <v:imagedata r:id="rId14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835951</wp:posOffset>
                </wp:positionH>
                <wp:positionV relativeFrom="paragraph">
                  <wp:posOffset>-329040</wp:posOffset>
                </wp:positionV>
                <wp:extent cx="767160" cy="34200"/>
                <wp:effectExtent l="38100" t="38100" r="33020" b="2349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7671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" o:spid="_x0000_s1026" type="#_x0000_t75" style="position:absolute;margin-left:301.4pt;margin-top:-26.7pt;width:61.8pt;height:3.9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">
                <v:imagedata r:id="rId14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642271</wp:posOffset>
                </wp:positionH>
                <wp:positionV relativeFrom="paragraph">
                  <wp:posOffset>-424080</wp:posOffset>
                </wp:positionV>
                <wp:extent cx="84600" cy="119160"/>
                <wp:effectExtent l="38100" t="38100" r="29845" b="5270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846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" o:spid="_x0000_s1026" type="#_x0000_t75" style="position:absolute;margin-left:285.9pt;margin-top:-34.15pt;width:8.15pt;height:11.2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">
                <v:imagedata r:id="rId14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949711</wp:posOffset>
                </wp:positionH>
                <wp:positionV relativeFrom="paragraph">
                  <wp:posOffset>-248760</wp:posOffset>
                </wp:positionV>
                <wp:extent cx="60840" cy="77760"/>
                <wp:effectExtent l="38100" t="38100" r="53975" b="3683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608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310pt;margin-top:-20.45pt;width:6.8pt;height:7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">
                <v:imagedata r:id="rId15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684391</wp:posOffset>
                </wp:positionH>
                <wp:positionV relativeFrom="paragraph">
                  <wp:posOffset>-376560</wp:posOffset>
                </wp:positionV>
                <wp:extent cx="19080" cy="22320"/>
                <wp:effectExtent l="38100" t="38100" r="38100" b="3492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90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289.2pt;margin-top:-30.55pt;width:2.95pt;height:3.3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">
                <v:imagedata r:id="rId15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912991</wp:posOffset>
                </wp:positionH>
                <wp:positionV relativeFrom="paragraph">
                  <wp:posOffset>-456480</wp:posOffset>
                </wp:positionV>
                <wp:extent cx="7200" cy="241920"/>
                <wp:effectExtent l="38100" t="38100" r="50165" b="4445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720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307.1pt;margin-top:-36.8pt;width:2.55pt;height:20.9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">
                <v:imagedata r:id="rId15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873031</wp:posOffset>
                </wp:positionH>
                <wp:positionV relativeFrom="paragraph">
                  <wp:posOffset>-176040</wp:posOffset>
                </wp:positionV>
                <wp:extent cx="5040" cy="525960"/>
                <wp:effectExtent l="57150" t="38100" r="52705" b="4572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5040" cy="52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303.75pt;margin-top:-14.85pt;width:2.75pt;height:43.3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">
                <v:imagedata r:id="rId15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776551</wp:posOffset>
                </wp:positionH>
                <wp:positionV relativeFrom="paragraph">
                  <wp:posOffset>-229320</wp:posOffset>
                </wp:positionV>
                <wp:extent cx="109440" cy="24840"/>
                <wp:effectExtent l="38100" t="38100" r="43180" b="3238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094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296.5pt;margin-top:-19pt;width:10.35pt;height:3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">
                <v:imagedata r:id="rId15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748471</wp:posOffset>
                </wp:positionH>
                <wp:positionV relativeFrom="paragraph">
                  <wp:posOffset>-186480</wp:posOffset>
                </wp:positionV>
                <wp:extent cx="11160" cy="387000"/>
                <wp:effectExtent l="38100" t="38100" r="27305" b="5143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1160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294.6pt;margin-top:-15.5pt;width:2.35pt;height:32.1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">
                <v:imagedata r:id="rId16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53871</wp:posOffset>
                </wp:positionH>
                <wp:positionV relativeFrom="paragraph">
                  <wp:posOffset>-513360</wp:posOffset>
                </wp:positionV>
                <wp:extent cx="12960" cy="144000"/>
                <wp:effectExtent l="38100" t="38100" r="25400" b="4699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129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295.1pt;margin-top:-41.15pt;width:2.35pt;height:13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">
                <v:imagedata r:id="rId162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731911</wp:posOffset>
                </wp:positionH>
                <wp:positionV relativeFrom="paragraph">
                  <wp:posOffset>-318960</wp:posOffset>
                </wp:positionV>
                <wp:extent cx="155880" cy="4680"/>
                <wp:effectExtent l="38100" t="38100" r="34925" b="3365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55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292.95pt;margin-top:-26pt;width:13.95pt;height:1.9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">
                <v:imagedata r:id="rId164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50631</wp:posOffset>
                </wp:positionH>
                <wp:positionV relativeFrom="paragraph">
                  <wp:posOffset>-343440</wp:posOffset>
                </wp:positionV>
                <wp:extent cx="94320" cy="26280"/>
                <wp:effectExtent l="38100" t="38100" r="39370" b="3111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943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294.5pt;margin-top:-27.8pt;width:9.15pt;height:3.6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">
                <v:imagedata r:id="rId166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555511</wp:posOffset>
                </wp:positionH>
                <wp:positionV relativeFrom="paragraph">
                  <wp:posOffset>-432720</wp:posOffset>
                </wp:positionV>
                <wp:extent cx="80640" cy="714240"/>
                <wp:effectExtent l="38100" t="38100" r="53340" b="4826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80640" cy="71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279.1pt;margin-top:-34.95pt;width:8.15pt;height:58.1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">
                <v:imagedata r:id="rId168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907591</wp:posOffset>
                </wp:positionH>
                <wp:positionV relativeFrom="paragraph">
                  <wp:posOffset>-529560</wp:posOffset>
                </wp:positionV>
                <wp:extent cx="784440" cy="744840"/>
                <wp:effectExtent l="38100" t="38100" r="53975" b="3683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784440" cy="74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306.9pt;margin-top:-42.5pt;width:63.6pt;height:60.4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">
                <v:imagedata r:id="rId170" o:title=""/>
              </v:shape>
            </w:pict>
          </mc:Fallback>
        </mc:AlternateContent>
      </w: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815431</wp:posOffset>
                </wp:positionH>
                <wp:positionV relativeFrom="paragraph">
                  <wp:posOffset>-466560</wp:posOffset>
                </wp:positionV>
                <wp:extent cx="43920" cy="790920"/>
                <wp:effectExtent l="38100" t="38100" r="51435" b="4762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43920" cy="79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299.55pt;margin-top:-37.65pt;width:5.15pt;height:6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">
                <v:imagedata r:id="rId172" o:title=""/>
              </v:shape>
            </w:pict>
          </mc:Fallback>
        </mc:AlternateContent>
      </w:r>
      <w:r w:rsidR="00C35192" w:rsidRPr="009B5EF8">
        <w:rPr>
          <w:b/>
          <w:u w:val="single"/>
        </w:rPr>
        <w:t>Πως</w:t>
      </w:r>
      <w:r w:rsidR="00C35192" w:rsidRPr="009B5EF8">
        <w:rPr>
          <w:b/>
          <w:u w:val="single"/>
          <w:lang w:val="en-US"/>
        </w:rPr>
        <w:t xml:space="preserve"> </w:t>
      </w:r>
      <w:r w:rsidR="00C35192">
        <w:t>(π.χ.</w:t>
      </w:r>
      <w:r w:rsidR="00C35192" w:rsidRPr="005871DA">
        <w:t xml:space="preserve"> </w:t>
      </w:r>
      <w:r w:rsidR="00865BBA">
        <w:rPr>
          <w:noProof/>
          <w:position w:val="-6"/>
        </w:rPr>
        <w:drawing>
          <wp:inline distT="0" distB="0" distL="0" distR="0">
            <wp:extent cx="419100" cy="190500"/>
            <wp:effectExtent l="0" t="0" r="0" b="0"/>
            <wp:docPr id="1978" name="Picture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>
        <w:t>)</w:t>
      </w:r>
    </w:p>
    <w:p w:rsidR="00E220B5" w:rsidRDefault="002F72EF" w:rsidP="009238CF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165071</wp:posOffset>
                </wp:positionH>
                <wp:positionV relativeFrom="paragraph">
                  <wp:posOffset>21250</wp:posOffset>
                </wp:positionV>
                <wp:extent cx="1098000" cy="38160"/>
                <wp:effectExtent l="38100" t="38100" r="26035" b="3810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0980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" o:spid="_x0000_s1026" type="#_x0000_t75" style="position:absolute;margin-left:406.2pt;margin-top:.95pt;width:87.65pt;height:4.2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">
                <v:imagedata r:id="rId174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828031</wp:posOffset>
                </wp:positionH>
                <wp:positionV relativeFrom="paragraph">
                  <wp:posOffset>5410</wp:posOffset>
                </wp:positionV>
                <wp:extent cx="964440" cy="101880"/>
                <wp:effectExtent l="38100" t="38100" r="26670" b="3175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9644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00.8pt;margin-top:-.3pt;width:77.35pt;height:9.3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">
                <v:imagedata r:id="rId176" o:title=""/>
              </v:shape>
            </w:pict>
          </mc:Fallback>
        </mc:AlternateContent>
      </w:r>
      <w:r w:rsidR="00C35192" w:rsidRPr="00E220B5">
        <w:rPr>
          <w:u w:val="single"/>
        </w:rPr>
        <w:t>Αρχή:</w:t>
      </w:r>
      <w:r w:rsidR="00C35192" w:rsidRPr="00D16366">
        <w:t xml:space="preserve"> </w:t>
      </w:r>
      <w:r w:rsidR="00C35192" w:rsidRPr="00E220B5">
        <w:rPr>
          <w:highlight w:val="lightGray"/>
        </w:rPr>
        <w:t>για κάθε συντεταγμένη</w:t>
      </w:r>
      <w:r w:rsidR="00C35192" w:rsidRPr="00D16366">
        <w:t xml:space="preserve"> (μεταβλητή) </w:t>
      </w:r>
      <w:r w:rsidR="00865BBA">
        <w:rPr>
          <w:noProof/>
          <w:position w:val="-16"/>
        </w:rPr>
        <w:drawing>
          <wp:inline distT="0" distB="0" distL="0" distR="0" wp14:anchorId="12134332" wp14:editId="08058113">
            <wp:extent cx="190500" cy="266700"/>
            <wp:effectExtent l="0" t="0" r="0" b="0"/>
            <wp:docPr id="1979" name="Picture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9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D16366">
        <w:t xml:space="preserve"> </w:t>
      </w:r>
      <w:r w:rsidR="00865BBA">
        <w:rPr>
          <w:noProof/>
          <w:position w:val="-12"/>
        </w:rPr>
        <w:drawing>
          <wp:inline distT="0" distB="0" distL="0" distR="0" wp14:anchorId="56357A50" wp14:editId="5CA222AE">
            <wp:extent cx="504825" cy="228600"/>
            <wp:effectExtent l="0" t="0" r="0" b="0"/>
            <wp:docPr id="1980" name="Picture 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0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D16366">
        <w:t xml:space="preserve">, </w:t>
      </w:r>
    </w:p>
    <w:p w:rsidR="00E220B5" w:rsidRDefault="00C35192" w:rsidP="009238CF">
      <w:pPr>
        <w:pStyle w:val="ListParagraph"/>
        <w:numPr>
          <w:ilvl w:val="1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E220B5">
        <w:rPr>
          <w:highlight w:val="lightGray"/>
        </w:rPr>
        <w:t xml:space="preserve">εξέτασε όλες τις διαμερίσεις του </w:t>
      </w:r>
      <w:r w:rsidRPr="00E220B5">
        <w:rPr>
          <w:highlight w:val="lightGray"/>
          <w:lang w:val="en-US"/>
        </w:rPr>
        <w:t>R</w:t>
      </w:r>
      <w:r w:rsidRPr="00E220B5">
        <w:rPr>
          <w:highlight w:val="lightGray"/>
        </w:rPr>
        <w:t xml:space="preserve">, σε υποσύνολα που ορίζονται από </w:t>
      </w:r>
      <w:r w:rsidR="00865BBA" w:rsidRPr="00E220B5">
        <w:rPr>
          <w:noProof/>
          <w:position w:val="-16"/>
          <w:highlight w:val="lightGray"/>
        </w:rPr>
        <w:drawing>
          <wp:inline distT="0" distB="0" distL="0" distR="0" wp14:anchorId="2BBC2A5B" wp14:editId="6CB1B2E8">
            <wp:extent cx="447675" cy="266700"/>
            <wp:effectExtent l="0" t="0" r="0" b="0"/>
            <wp:docPr id="1981" name="Picture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1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B5">
        <w:rPr>
          <w:highlight w:val="lightGray"/>
        </w:rPr>
        <w:t xml:space="preserve"> και </w:t>
      </w:r>
      <w:r w:rsidR="00865BBA" w:rsidRPr="00E220B5">
        <w:rPr>
          <w:noProof/>
          <w:position w:val="-16"/>
          <w:highlight w:val="lightGray"/>
        </w:rPr>
        <w:drawing>
          <wp:inline distT="0" distB="0" distL="0" distR="0" wp14:anchorId="782963EA" wp14:editId="66EB0EF4">
            <wp:extent cx="457200" cy="266700"/>
            <wp:effectExtent l="0" t="0" r="0" b="0"/>
            <wp:docPr id="1982" name="Picture 1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2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B5">
        <w:rPr>
          <w:highlight w:val="lightGray"/>
        </w:rPr>
        <w:t>,</w:t>
      </w:r>
      <w:r w:rsidRPr="00D16366">
        <w:t xml:space="preserve"> για όλα τα πιθανά </w:t>
      </w:r>
      <w:r w:rsidRPr="00D16366">
        <w:rPr>
          <w:lang w:val="en-US"/>
        </w:rPr>
        <w:t>s</w:t>
      </w:r>
      <w:r w:rsidRPr="00D16366">
        <w:t xml:space="preserve"> (αρκεί να πάρουμε για </w:t>
      </w:r>
      <w:r w:rsidRPr="00D16366">
        <w:rPr>
          <w:lang w:val="en-US"/>
        </w:rPr>
        <w:t>s</w:t>
      </w:r>
      <w:r w:rsidRPr="00D16366">
        <w:t xml:space="preserve"> όλες τις </w:t>
      </w:r>
      <w:r w:rsidR="00865BBA">
        <w:rPr>
          <w:noProof/>
          <w:position w:val="-12"/>
        </w:rPr>
        <w:drawing>
          <wp:inline distT="0" distB="0" distL="0" distR="0" wp14:anchorId="62A985B9" wp14:editId="1C7BF74E">
            <wp:extent cx="266700" cy="219075"/>
            <wp:effectExtent l="0" t="0" r="0" b="0"/>
            <wp:docPr id="1983" name="Picture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3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6366">
        <w:t xml:space="preserve">συντεταγμένες των </w:t>
      </w:r>
      <w:r w:rsidR="00865BBA">
        <w:rPr>
          <w:noProof/>
          <w:position w:val="-10"/>
        </w:rPr>
        <w:drawing>
          <wp:inline distT="0" distB="0" distL="0" distR="0" wp14:anchorId="5ACB30CB" wp14:editId="401BC432">
            <wp:extent cx="657225" cy="219075"/>
            <wp:effectExtent l="0" t="0" r="0" b="0"/>
            <wp:docPr id="1984" name="Picture 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6366">
        <w:rPr>
          <w:position w:val="-10"/>
        </w:rPr>
        <w:t xml:space="preserve"> </w:t>
      </w:r>
      <w:r w:rsidRPr="00D16366">
        <w:t xml:space="preserve">παρατηρήσεων μιας </w:t>
      </w:r>
      <w:r w:rsidR="00865BBA">
        <w:rPr>
          <w:noProof/>
          <w:position w:val="-18"/>
        </w:rPr>
        <w:drawing>
          <wp:inline distT="0" distB="0" distL="0" distR="0" wp14:anchorId="044293F3" wp14:editId="09328655">
            <wp:extent cx="1057275" cy="314325"/>
            <wp:effectExtent l="0" t="0" r="0" b="0"/>
            <wp:docPr id="1985" name="Picture 1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5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6366">
        <w:t>)</w:t>
      </w:r>
    </w:p>
    <w:p w:rsidR="00E220B5" w:rsidRDefault="002F72EF" w:rsidP="009238CF">
      <w:pPr>
        <w:pStyle w:val="ListParagraph"/>
        <w:numPr>
          <w:ilvl w:val="1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6E45BC45" wp14:editId="0454A213">
                <wp:simplePos x="0" y="0"/>
                <wp:positionH relativeFrom="column">
                  <wp:posOffset>1364551</wp:posOffset>
                </wp:positionH>
                <wp:positionV relativeFrom="paragraph">
                  <wp:posOffset>491640</wp:posOffset>
                </wp:positionV>
                <wp:extent cx="507960" cy="82080"/>
                <wp:effectExtent l="95250" t="133350" r="121285" b="18478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5079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70" o:spid="_x0000_s1026" type="#_x0000_t75" style="position:absolute;margin-left:102.8pt;margin-top:30.55pt;width:49.95pt;height:25.1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">
                <v:imagedata r:id="rId1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760351</wp:posOffset>
                </wp:positionH>
                <wp:positionV relativeFrom="paragraph">
                  <wp:posOffset>2400</wp:posOffset>
                </wp:positionV>
                <wp:extent cx="1722600" cy="161640"/>
                <wp:effectExtent l="95250" t="171450" r="144780" b="23876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7226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" o:spid="_x0000_s1026" type="#_x0000_t75" style="position:absolute;margin-left:291.95pt;margin-top:-10.6pt;width:146.5pt;height:37.2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776551</wp:posOffset>
                </wp:positionH>
                <wp:positionV relativeFrom="paragraph">
                  <wp:posOffset>272400</wp:posOffset>
                </wp:positionV>
                <wp:extent cx="720" cy="360"/>
                <wp:effectExtent l="0" t="0" r="0" b="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7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" o:spid="_x0000_s1026" type="#_x0000_t75" style="position:absolute;margin-left:296.95pt;margin-top:21.05pt;width:.8pt;height:.8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">
                <v:imagedata r:id="rId189" o:title=""/>
              </v:shape>
            </w:pict>
          </mc:Fallback>
        </mc:AlternateContent>
      </w:r>
      <w:r w:rsidR="00C35192" w:rsidRPr="00D16366">
        <w:t xml:space="preserve">για κάθε </w:t>
      </w:r>
      <w:proofErr w:type="spellStart"/>
      <w:r w:rsidR="00C35192" w:rsidRPr="00D16366">
        <w:t>διαμέριση</w:t>
      </w:r>
      <w:proofErr w:type="spellEnd"/>
      <w:r w:rsidR="00C35192" w:rsidRPr="00D16366">
        <w:t xml:space="preserve"> </w:t>
      </w:r>
      <w:r w:rsidR="00865BBA">
        <w:rPr>
          <w:noProof/>
          <w:position w:val="-14"/>
        </w:rPr>
        <w:drawing>
          <wp:inline distT="0" distB="0" distL="0" distR="0" wp14:anchorId="72580F11" wp14:editId="3746F51D">
            <wp:extent cx="581025" cy="266700"/>
            <wp:effectExtent l="0" t="0" r="0" b="0"/>
            <wp:docPr id="1986" name="Picture 1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6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D16366">
        <w:t xml:space="preserve"> θέτουμε </w:t>
      </w:r>
      <w:r w:rsidR="00865BBA">
        <w:rPr>
          <w:noProof/>
          <w:position w:val="-12"/>
        </w:rPr>
        <w:drawing>
          <wp:inline distT="0" distB="0" distL="0" distR="0" wp14:anchorId="38362FA1" wp14:editId="11CE0204">
            <wp:extent cx="381000" cy="238125"/>
            <wp:effectExtent l="0" t="0" r="0" b="0"/>
            <wp:docPr id="1987" name="Picture 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D16366">
        <w:t xml:space="preserve">μέσος όρος των </w:t>
      </w:r>
      <w:r w:rsidR="00865BBA">
        <w:rPr>
          <w:noProof/>
          <w:position w:val="-12"/>
        </w:rPr>
        <w:drawing>
          <wp:inline distT="0" distB="0" distL="0" distR="0" wp14:anchorId="273014B8" wp14:editId="7A979255">
            <wp:extent cx="180975" cy="238125"/>
            <wp:effectExtent l="0" t="0" r="0" b="0"/>
            <wp:docPr id="1988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D16366">
        <w:t xml:space="preserve"> για τα οποία </w:t>
      </w:r>
      <w:r w:rsidR="00865BBA">
        <w:rPr>
          <w:noProof/>
          <w:position w:val="-12"/>
        </w:rPr>
        <w:drawing>
          <wp:inline distT="0" distB="0" distL="0" distR="0" wp14:anchorId="23D5CFA0" wp14:editId="5C8AF3A2">
            <wp:extent cx="1104900" cy="238125"/>
            <wp:effectExtent l="0" t="0" r="0" b="0"/>
            <wp:docPr id="1989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D16366">
        <w:t xml:space="preserve">. </w:t>
      </w:r>
    </w:p>
    <w:p w:rsidR="00C35192" w:rsidRPr="00D16366" w:rsidRDefault="0066515F" w:rsidP="009238CF">
      <w:pPr>
        <w:pStyle w:val="ListParagraph"/>
        <w:numPr>
          <w:ilvl w:val="1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5274151</wp:posOffset>
                </wp:positionH>
                <wp:positionV relativeFrom="paragraph">
                  <wp:posOffset>435903</wp:posOffset>
                </wp:positionV>
                <wp:extent cx="105480" cy="97920"/>
                <wp:effectExtent l="38100" t="38100" r="27940" b="54610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054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414.8pt;margin-top:33.3pt;width:9.7pt;height:9.6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">
                <v:imagedata r:id="rId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187751</wp:posOffset>
                </wp:positionH>
                <wp:positionV relativeFrom="paragraph">
                  <wp:posOffset>490983</wp:posOffset>
                </wp:positionV>
                <wp:extent cx="10080" cy="32040"/>
                <wp:effectExtent l="38100" t="38100" r="28575" b="25400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00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407.85pt;margin-top:38.05pt;width:2.3pt;height:3.8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">
                <v:imagedata r:id="rId1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137351</wp:posOffset>
                </wp:positionH>
                <wp:positionV relativeFrom="paragraph">
                  <wp:posOffset>450303</wp:posOffset>
                </wp:positionV>
                <wp:extent cx="38160" cy="164160"/>
                <wp:effectExtent l="38100" t="38100" r="38100" b="45720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381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403.6pt;margin-top:34.55pt;width:4.75pt;height:14.7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">
                <v:imagedata r:id="rId1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5058511</wp:posOffset>
                </wp:positionH>
                <wp:positionV relativeFrom="paragraph">
                  <wp:posOffset>331143</wp:posOffset>
                </wp:positionV>
                <wp:extent cx="35280" cy="88200"/>
                <wp:effectExtent l="38100" t="38100" r="41275" b="4572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352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397.4pt;margin-top:25.15pt;width:4.4pt;height:8.7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">
                <v:imagedata r:id="rId2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032231</wp:posOffset>
                </wp:positionH>
                <wp:positionV relativeFrom="paragraph">
                  <wp:posOffset>426903</wp:posOffset>
                </wp:positionV>
                <wp:extent cx="73080" cy="101160"/>
                <wp:effectExtent l="38100" t="19050" r="22225" b="3238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730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395.65pt;margin-top:33pt;width:7.1pt;height:9.0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">
                <v:imagedata r:id="rId2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917031</wp:posOffset>
                </wp:positionH>
                <wp:positionV relativeFrom="paragraph">
                  <wp:posOffset>394863</wp:posOffset>
                </wp:positionV>
                <wp:extent cx="7920" cy="199800"/>
                <wp:effectExtent l="38100" t="38100" r="49530" b="4826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792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386.15pt;margin-top:30.3pt;width:2.55pt;height:17.4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">
                <v:imagedata r:id="rId2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843951</wp:posOffset>
                </wp:positionH>
                <wp:positionV relativeFrom="paragraph">
                  <wp:posOffset>423303</wp:posOffset>
                </wp:positionV>
                <wp:extent cx="157320" cy="126360"/>
                <wp:effectExtent l="38100" t="38100" r="0" b="45720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573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380.5pt;margin-top:32.7pt;width:14.1pt;height:11.5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">
                <v:imagedata r:id="rId2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797871</wp:posOffset>
                </wp:positionH>
                <wp:positionV relativeFrom="paragraph">
                  <wp:posOffset>502143</wp:posOffset>
                </wp:positionV>
                <wp:extent cx="8640" cy="46800"/>
                <wp:effectExtent l="38100" t="38100" r="48895" b="29845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86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376.95pt;margin-top:38.85pt;width:2.4pt;height:5.2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">
                <v:imagedata r:id="rId2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575391</wp:posOffset>
                </wp:positionH>
                <wp:positionV relativeFrom="paragraph">
                  <wp:posOffset>293703</wp:posOffset>
                </wp:positionV>
                <wp:extent cx="150840" cy="245880"/>
                <wp:effectExtent l="57150" t="38100" r="59055" b="59055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5084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359.15pt;margin-top:22.05pt;width:14pt;height:21.3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">
                <v:imagedata r:id="rId2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305751</wp:posOffset>
                </wp:positionH>
                <wp:positionV relativeFrom="paragraph">
                  <wp:posOffset>502503</wp:posOffset>
                </wp:positionV>
                <wp:extent cx="180000" cy="68400"/>
                <wp:effectExtent l="38100" t="38100" r="48895" b="4635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800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338.2pt;margin-top:38.5pt;width:16pt;height:7.2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">
                <v:imagedata r:id="rId2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4194151</wp:posOffset>
                </wp:positionH>
                <wp:positionV relativeFrom="paragraph">
                  <wp:posOffset>458943</wp:posOffset>
                </wp:positionV>
                <wp:extent cx="100440" cy="106200"/>
                <wp:effectExtent l="38100" t="38100" r="52070" b="4635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004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329.3pt;margin-top:35.45pt;width:9.6pt;height:10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">
                <v:imagedata r:id="rId2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840991</wp:posOffset>
                </wp:positionH>
                <wp:positionV relativeFrom="paragraph">
                  <wp:posOffset>505023</wp:posOffset>
                </wp:positionV>
                <wp:extent cx="196920" cy="106920"/>
                <wp:effectExtent l="38100" t="38100" r="12700" b="4572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96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301.9pt;margin-top:38.95pt;width:16.9pt;height:10.1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">
                <v:imagedata r:id="rId2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860791</wp:posOffset>
                </wp:positionH>
                <wp:positionV relativeFrom="paragraph">
                  <wp:posOffset>546423</wp:posOffset>
                </wp:positionV>
                <wp:extent cx="12240" cy="46800"/>
                <wp:effectExtent l="38100" t="38100" r="26035" b="2984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22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303.4pt;margin-top:42.5pt;width:2.25pt;height:4.9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">
                <v:imagedata r:id="rId2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765751</wp:posOffset>
                </wp:positionH>
                <wp:positionV relativeFrom="paragraph">
                  <wp:posOffset>455703</wp:posOffset>
                </wp:positionV>
                <wp:extent cx="14760" cy="10440"/>
                <wp:effectExtent l="38100" t="38100" r="42545" b="4699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4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295.7pt;margin-top:35.1pt;width:2.8pt;height:2.4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">
                <v:imagedata r:id="rId2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718591</wp:posOffset>
                </wp:positionH>
                <wp:positionV relativeFrom="paragraph">
                  <wp:posOffset>514383</wp:posOffset>
                </wp:positionV>
                <wp:extent cx="89280" cy="90000"/>
                <wp:effectExtent l="38100" t="38100" r="44450" b="4381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892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292.25pt;margin-top:39.75pt;width:8.5pt;height:8.7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">
                <v:imagedata r:id="rId2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719671</wp:posOffset>
                </wp:positionH>
                <wp:positionV relativeFrom="paragraph">
                  <wp:posOffset>517983</wp:posOffset>
                </wp:positionV>
                <wp:extent cx="11160" cy="81000"/>
                <wp:effectExtent l="38100" t="38100" r="27305" b="3365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11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" o:spid="_x0000_s1026" type="#_x0000_t75" style="position:absolute;margin-left:292.05pt;margin-top:40.15pt;width:2.4pt;height:7.8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">
                <v:imagedata r:id="rId2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556591</wp:posOffset>
                </wp:positionH>
                <wp:positionV relativeFrom="paragraph">
                  <wp:posOffset>493143</wp:posOffset>
                </wp:positionV>
                <wp:extent cx="137520" cy="174240"/>
                <wp:effectExtent l="38100" t="38100" r="53340" b="3556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375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279.15pt;margin-top:37.9pt;width:12.7pt;height:15.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">
                <v:imagedata r:id="rId2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433111</wp:posOffset>
                </wp:positionH>
                <wp:positionV relativeFrom="paragraph">
                  <wp:posOffset>362823</wp:posOffset>
                </wp:positionV>
                <wp:extent cx="106920" cy="254160"/>
                <wp:effectExtent l="38100" t="38100" r="45720" b="5080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0692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" o:spid="_x0000_s1026" type="#_x0000_t75" style="position:absolute;margin-left:269.4pt;margin-top:27.6pt;width:10.3pt;height:21.8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">
                <v:imagedata r:id="rId2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320071</wp:posOffset>
                </wp:positionH>
                <wp:positionV relativeFrom="paragraph">
                  <wp:posOffset>528063</wp:posOffset>
                </wp:positionV>
                <wp:extent cx="85680" cy="22320"/>
                <wp:effectExtent l="38100" t="38100" r="48260" b="3492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856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" o:spid="_x0000_s1026" type="#_x0000_t75" style="position:absolute;margin-left:260.55pt;margin-top:40.85pt;width:8.45pt;height:3.4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">
                <v:imagedata r:id="rId2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326191</wp:posOffset>
                </wp:positionH>
                <wp:positionV relativeFrom="paragraph">
                  <wp:posOffset>472263</wp:posOffset>
                </wp:positionV>
                <wp:extent cx="50760" cy="122760"/>
                <wp:effectExtent l="57150" t="38100" r="45085" b="4889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507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" o:spid="_x0000_s1026" type="#_x0000_t75" style="position:absolute;margin-left:260.8pt;margin-top:36.15pt;width:6pt;height:11.7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">
                <v:imagedata r:id="rId2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152671</wp:posOffset>
                </wp:positionH>
                <wp:positionV relativeFrom="paragraph">
                  <wp:posOffset>378303</wp:posOffset>
                </wp:positionV>
                <wp:extent cx="47160" cy="370440"/>
                <wp:effectExtent l="38100" t="38100" r="29210" b="4889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4716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" o:spid="_x0000_s1026" type="#_x0000_t75" style="position:absolute;margin-left:247.4pt;margin-top:28.9pt;width:5.1pt;height:30.9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">
                <v:imagedata r:id="rId2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182551</wp:posOffset>
                </wp:positionH>
                <wp:positionV relativeFrom="paragraph">
                  <wp:posOffset>334383</wp:posOffset>
                </wp:positionV>
                <wp:extent cx="8280" cy="404280"/>
                <wp:effectExtent l="38100" t="38100" r="48895" b="5334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828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249.65pt;margin-top:25.45pt;width:2.55pt;height:33.7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">
                <v:imagedata r:id="rId2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151591</wp:posOffset>
                </wp:positionH>
                <wp:positionV relativeFrom="paragraph">
                  <wp:posOffset>366783</wp:posOffset>
                </wp:positionV>
                <wp:extent cx="15840" cy="286560"/>
                <wp:effectExtent l="38100" t="38100" r="41910" b="5651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584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247.1pt;margin-top:27.95pt;width:3.3pt;height:24.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">
                <v:imagedata r:id="rId2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184991</wp:posOffset>
                </wp:positionH>
                <wp:positionV relativeFrom="paragraph">
                  <wp:posOffset>672415</wp:posOffset>
                </wp:positionV>
                <wp:extent cx="61200" cy="81360"/>
                <wp:effectExtent l="38100" t="38100" r="34290" b="5207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612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171.1pt;margin-top:52pt;width:6.5pt;height:8.3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">
                <v:imagedata r:id="rId2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607631</wp:posOffset>
                </wp:positionH>
                <wp:positionV relativeFrom="paragraph">
                  <wp:posOffset>589615</wp:posOffset>
                </wp:positionV>
                <wp:extent cx="130320" cy="33840"/>
                <wp:effectExtent l="38100" t="38100" r="41275" b="4254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303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204.4pt;margin-top:45.65pt;width:12.15pt;height:4.4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">
                <v:imagedata r:id="rId2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1568311</wp:posOffset>
                </wp:positionH>
                <wp:positionV relativeFrom="paragraph">
                  <wp:posOffset>602575</wp:posOffset>
                </wp:positionV>
                <wp:extent cx="96120" cy="19800"/>
                <wp:effectExtent l="38100" t="38100" r="37465" b="3746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96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" o:spid="_x0000_s1026" type="#_x0000_t75" style="position:absolute;margin-left:122.6pt;margin-top:47.05pt;width:9.3pt;height:2.8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">
                <v:imagedata r:id="rId245" o:title=""/>
              </v:shape>
            </w:pict>
          </mc:Fallback>
        </mc:AlternateContent>
      </w:r>
      <w:r w:rsidR="00C35192" w:rsidRPr="00D16366">
        <w:t xml:space="preserve">Βέλτιστη </w:t>
      </w:r>
      <w:proofErr w:type="spellStart"/>
      <w:r w:rsidR="00C35192" w:rsidRPr="00D16366">
        <w:t>διαμέριση</w:t>
      </w:r>
      <w:proofErr w:type="spellEnd"/>
      <w:r w:rsidR="00C35192" w:rsidRPr="00D16366">
        <w:t xml:space="preserve"> είναι εκείνη που ελαχιστοποιεί την </w:t>
      </w:r>
      <w:r w:rsidR="00865BBA">
        <w:rPr>
          <w:noProof/>
          <w:position w:val="-36"/>
        </w:rPr>
        <w:drawing>
          <wp:inline distT="0" distB="0" distL="0" distR="0" wp14:anchorId="59B164C4" wp14:editId="0573A805">
            <wp:extent cx="1990725" cy="447675"/>
            <wp:effectExtent l="0" t="0" r="0" b="0"/>
            <wp:docPr id="1990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192" w:rsidRPr="00D16366" w:rsidRDefault="0066515F" w:rsidP="009238CF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19631</wp:posOffset>
                </wp:positionH>
                <wp:positionV relativeFrom="paragraph">
                  <wp:posOffset>4724</wp:posOffset>
                </wp:positionV>
                <wp:extent cx="4213440" cy="185760"/>
                <wp:effectExtent l="95250" t="152400" r="130175" b="17653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42134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36.15pt;margin-top:-9.65pt;width:342.9pt;height:34.3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">
                <v:imagedata r:id="rId248" o:title=""/>
              </v:shape>
            </w:pict>
          </mc:Fallback>
        </mc:AlternateContent>
      </w:r>
      <w:r w:rsidR="00C35192" w:rsidRPr="00D16366">
        <w:rPr>
          <w:u w:val="single"/>
        </w:rPr>
        <w:t>Συνεχίζουμε</w:t>
      </w:r>
      <w:r w:rsidR="00C35192" w:rsidRPr="00D16366">
        <w:t xml:space="preserve"> διαδοχικά διαμερίζοντας «βέλτιστα» κάθε μια από τις </w:t>
      </w:r>
      <w:proofErr w:type="spellStart"/>
      <w:r w:rsidR="00C35192" w:rsidRPr="00D16366">
        <w:t>υποπεριοχές</w:t>
      </w:r>
      <w:proofErr w:type="spellEnd"/>
      <w:r w:rsidR="00C35192" w:rsidRPr="00D16366">
        <w:t xml:space="preserve"> που έχουμε λάβει στα προηγούμενα βήματα</w:t>
      </w:r>
    </w:p>
    <w:p w:rsidR="00E220B5" w:rsidRDefault="00E220B5" w:rsidP="00C35192">
      <w:pPr>
        <w:jc w:val="both"/>
      </w:pPr>
    </w:p>
    <w:p w:rsidR="009D3E40" w:rsidRDefault="009D3E40">
      <w:pPr>
        <w:spacing w:before="0" w:line="240" w:lineRule="auto"/>
      </w:pPr>
      <w:r>
        <w:br w:type="page"/>
      </w:r>
    </w:p>
    <w:p w:rsidR="00E27958" w:rsidRPr="00D16366" w:rsidRDefault="00C35192" w:rsidP="00C35192">
      <w:pPr>
        <w:jc w:val="both"/>
      </w:pPr>
      <w:r>
        <w:lastRenderedPageBreak/>
        <w:t xml:space="preserve">Το αποτέλεσμα αυτής της διαδικασίας μπορεί να </w:t>
      </w:r>
      <w:r w:rsidRPr="00D16366">
        <w:t>παρασταθεί</w:t>
      </w:r>
      <w:r>
        <w:rPr>
          <w:color w:val="FF0000"/>
        </w:rPr>
        <w:t xml:space="preserve"> </w:t>
      </w:r>
      <w:r>
        <w:t>ως ένα «</w:t>
      </w:r>
      <w:r w:rsidRPr="00E220B5">
        <w:rPr>
          <w:b/>
          <w:color w:val="FF0000"/>
          <w:highlight w:val="yellow"/>
        </w:rPr>
        <w:t>δυαδικό δένδρο»,</w:t>
      </w:r>
      <w:r w:rsidRPr="00E220B5">
        <w:rPr>
          <w:color w:val="FF0000"/>
        </w:rPr>
        <w:t xml:space="preserve"> </w:t>
      </w:r>
      <w:r>
        <w:t xml:space="preserve">όπου κάθε </w:t>
      </w:r>
      <w:r w:rsidRPr="00E220B5">
        <w:rPr>
          <w:highlight w:val="yellow"/>
          <w:u w:val="single"/>
        </w:rPr>
        <w:t xml:space="preserve">τελικό κόμβο έχουμε μια </w:t>
      </w:r>
      <w:proofErr w:type="spellStart"/>
      <w:r w:rsidRPr="00E220B5">
        <w:rPr>
          <w:highlight w:val="yellow"/>
          <w:u w:val="single"/>
        </w:rPr>
        <w:t>υποπεριοχή</w:t>
      </w:r>
      <w:proofErr w:type="spellEnd"/>
      <w:r w:rsidRPr="00E220B5">
        <w:rPr>
          <w:highlight w:val="yellow"/>
          <w:u w:val="single"/>
        </w:rPr>
        <w:t xml:space="preserve"> </w:t>
      </w:r>
      <w:r w:rsidR="00E21213" w:rsidRPr="00E21213">
        <w:rPr>
          <w:position w:val="-12"/>
          <w:highlight w:val="yellow"/>
          <w:u w:val="single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8.15pt" o:ole="">
            <v:imagedata r:id="rId249" o:title=""/>
          </v:shape>
          <o:OLEObject Type="Embed" ProgID="Equation.DSMT4" ShapeID="_x0000_i1025" DrawAspect="Content" ObjectID="_1809408409" r:id="rId250"/>
        </w:object>
      </w:r>
      <w:r w:rsidRPr="00E220B5">
        <w:rPr>
          <w:highlight w:val="yellow"/>
        </w:rPr>
        <w:t xml:space="preserve">, ενώ σε κάθε </w:t>
      </w:r>
      <w:r w:rsidRPr="00E220B5">
        <w:rPr>
          <w:highlight w:val="yellow"/>
          <w:u w:val="single"/>
        </w:rPr>
        <w:t>εσωτερικό κόμβο έχουμε μια διακλάδωση</w:t>
      </w:r>
      <w:r>
        <w:t xml:space="preserve"> με βάση μια συντεταγμένη </w:t>
      </w:r>
      <w:r w:rsidR="00865BBA">
        <w:rPr>
          <w:noProof/>
          <w:position w:val="-12"/>
        </w:rPr>
        <w:drawing>
          <wp:inline distT="0" distB="0" distL="0" distR="0">
            <wp:extent cx="142875" cy="219075"/>
            <wp:effectExtent l="0" t="0" r="0" b="0"/>
            <wp:docPr id="1992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και μια τιμή</w:t>
      </w:r>
      <w:r w:rsidRPr="00C35192">
        <w:t xml:space="preserve"> </w:t>
      </w:r>
      <w:r w:rsidR="00E27958">
        <w:rPr>
          <w:lang w:val="en-US"/>
        </w:rPr>
        <w:t>s</w:t>
      </w:r>
      <w:r w:rsidR="00D16366">
        <w:t>,</w:t>
      </w:r>
    </w:p>
    <w:p w:rsidR="00D16366" w:rsidRDefault="00D16366" w:rsidP="00735360">
      <w:pPr>
        <w:jc w:val="both"/>
        <w:rPr>
          <w:color w:val="FF0000"/>
        </w:rPr>
      </w:pPr>
      <w:r>
        <w:rPr>
          <w:noProof/>
          <w:color w:val="FF0000"/>
        </w:rPr>
        <w:drawing>
          <wp:inline distT="0" distB="0" distL="0" distR="0">
            <wp:extent cx="6057900" cy="2832100"/>
            <wp:effectExtent l="0" t="0" r="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6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83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4F34" w:rsidRDefault="00E220B5" w:rsidP="00FC72E0">
      <w:pPr>
        <w:spacing w:before="0" w:line="240" w:lineRule="auto"/>
        <w:rPr>
          <w:noProof/>
          <w:lang w:val="en-US"/>
        </w:rPr>
      </w:pPr>
      <w:r w:rsidRPr="00FC72E0">
        <w:rPr>
          <w:lang w:val="en-US"/>
        </w:rPr>
        <w:br w:type="page"/>
      </w:r>
      <w:r w:rsidR="00824F34">
        <w:rPr>
          <w:lang w:val="en-US"/>
        </w:rPr>
        <w:lastRenderedPageBreak/>
        <w:t xml:space="preserve">From Patrick </w:t>
      </w:r>
      <w:proofErr w:type="spellStart"/>
      <w:r w:rsidR="00824F34">
        <w:rPr>
          <w:lang w:val="en-US"/>
        </w:rPr>
        <w:t>Breheny’s</w:t>
      </w:r>
      <w:proofErr w:type="spellEnd"/>
      <w:r w:rsidR="00824F34">
        <w:rPr>
          <w:lang w:val="en-US"/>
        </w:rPr>
        <w:t xml:space="preserve"> course at the university of Kentucky</w:t>
      </w:r>
      <w:r w:rsidR="00824F34">
        <w:rPr>
          <w:noProof/>
          <w:lang w:val="en-US"/>
        </w:rPr>
        <w:t xml:space="preserve"> </w:t>
      </w:r>
    </w:p>
    <w:p w:rsidR="00824F34" w:rsidRDefault="00824F34" w:rsidP="00824F34">
      <w:pPr>
        <w:ind w:left="-426" w:right="-46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E6B2E05" wp14:editId="40D11BE1">
            <wp:extent cx="4429998" cy="41910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629" cy="4193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0B5" w:rsidRDefault="00533E8E">
      <w:pPr>
        <w:spacing w:before="0" w:line="240" w:lineRule="auto"/>
        <w:rPr>
          <w:rFonts w:ascii="Calibri" w:hAnsi="Calibri"/>
          <w:b/>
          <w:bCs/>
          <w:szCs w:val="28"/>
        </w:rPr>
      </w:pPr>
      <w:r>
        <w:rPr>
          <w:rFonts w:ascii="Calibri" w:hAnsi="Calibri"/>
          <w:b/>
          <w:bCs/>
          <w:noProof/>
          <w:szCs w:val="28"/>
        </w:rPr>
        <w:drawing>
          <wp:inline distT="0" distB="0" distL="0" distR="0">
            <wp:extent cx="6057900" cy="3711146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3711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4F34" w:rsidRDefault="00824F34">
      <w:pPr>
        <w:spacing w:before="0" w:line="240" w:lineRule="auto"/>
        <w:rPr>
          <w:rFonts w:ascii="Calibri" w:hAnsi="Calibri"/>
          <w:b/>
          <w:bCs/>
          <w:szCs w:val="28"/>
        </w:rPr>
      </w:pPr>
    </w:p>
    <w:p w:rsidR="00E27958" w:rsidRDefault="00E27958" w:rsidP="00D16366">
      <w:pPr>
        <w:pStyle w:val="Heading4"/>
      </w:pPr>
      <w:r>
        <w:t xml:space="preserve">Πόσο «μεγάλο» να διαλέξουμε το δένδρο Τ; </w:t>
      </w:r>
    </w:p>
    <w:p w:rsidR="00E220B5" w:rsidRDefault="0066515F" w:rsidP="00C35192">
      <w:pPr>
        <w:jc w:val="both"/>
      </w:pP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605671</wp:posOffset>
                </wp:positionH>
                <wp:positionV relativeFrom="paragraph">
                  <wp:posOffset>178532</wp:posOffset>
                </wp:positionV>
                <wp:extent cx="1302120" cy="76320"/>
                <wp:effectExtent l="95250" t="171450" r="127000" b="17145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3021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43.15pt;margin-top:2.7pt;width:112.7pt;height:26.4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">
                <v:imagedata r:id="rId256" o:title=""/>
              </v:shape>
            </w:pict>
          </mc:Fallback>
        </mc:AlternateContent>
      </w:r>
      <w:r w:rsidR="00C35192">
        <w:rPr>
          <w:u w:val="single"/>
        </w:rPr>
        <w:t>Πρώτα</w:t>
      </w:r>
      <w:r w:rsidR="00C35192">
        <w:t xml:space="preserve"> βρες μέγιστο δένδρο. </w:t>
      </w:r>
    </w:p>
    <w:p w:rsidR="00C35192" w:rsidRDefault="0066515F" w:rsidP="00C35192">
      <w:pPr>
        <w:jc w:val="both"/>
      </w:pP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3833071</wp:posOffset>
                </wp:positionH>
                <wp:positionV relativeFrom="paragraph">
                  <wp:posOffset>166847</wp:posOffset>
                </wp:positionV>
                <wp:extent cx="199440" cy="126720"/>
                <wp:effectExtent l="38100" t="38100" r="48260" b="45085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994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300.9pt;margin-top:12.2pt;width:17.5pt;height:11.8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">
                <v:imagedata r:id="rId258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3736951</wp:posOffset>
                </wp:positionH>
                <wp:positionV relativeFrom="paragraph">
                  <wp:posOffset>55967</wp:posOffset>
                </wp:positionV>
                <wp:extent cx="62280" cy="264600"/>
                <wp:effectExtent l="19050" t="38100" r="52070" b="40640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6228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293.35pt;margin-top:3.5pt;width:6.7pt;height:22.6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">
                <v:imagedata r:id="rId260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3598711</wp:posOffset>
                </wp:positionH>
                <wp:positionV relativeFrom="paragraph">
                  <wp:posOffset>184127</wp:posOffset>
                </wp:positionV>
                <wp:extent cx="73080" cy="199080"/>
                <wp:effectExtent l="38100" t="38100" r="41275" b="29845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730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282.65pt;margin-top:13.9pt;width:7.25pt;height:17.1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">
                <v:imagedata r:id="rId262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3618511</wp:posOffset>
                </wp:positionH>
                <wp:positionV relativeFrom="paragraph">
                  <wp:posOffset>269807</wp:posOffset>
                </wp:positionV>
                <wp:extent cx="97560" cy="62280"/>
                <wp:effectExtent l="38100" t="38100" r="36195" b="33020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975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284.25pt;margin-top:20.55pt;width:9.2pt;height:6.4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">
                <v:imagedata r:id="rId264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452191</wp:posOffset>
                </wp:positionH>
                <wp:positionV relativeFrom="paragraph">
                  <wp:posOffset>244607</wp:posOffset>
                </wp:positionV>
                <wp:extent cx="135000" cy="99720"/>
                <wp:effectExtent l="19050" t="38100" r="36830" b="52705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350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270.95pt;margin-top:18.3pt;width:12.55pt;height:9.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">
                <v:imagedata r:id="rId266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3420151</wp:posOffset>
                </wp:positionH>
                <wp:positionV relativeFrom="paragraph">
                  <wp:posOffset>233807</wp:posOffset>
                </wp:positionV>
                <wp:extent cx="38160" cy="118080"/>
                <wp:effectExtent l="38100" t="38100" r="38100" b="3492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381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268.5pt;margin-top:17.7pt;width:4.75pt;height:10.9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">
                <v:imagedata r:id="rId268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305671</wp:posOffset>
                </wp:positionH>
                <wp:positionV relativeFrom="paragraph">
                  <wp:posOffset>316247</wp:posOffset>
                </wp:positionV>
                <wp:extent cx="38160" cy="13320"/>
                <wp:effectExtent l="38100" t="38100" r="38100" b="44450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38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259.4pt;margin-top:24.05pt;width:4.7pt;height:2.8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">
                <v:imagedata r:id="rId270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122071</wp:posOffset>
                </wp:positionH>
                <wp:positionV relativeFrom="paragraph">
                  <wp:posOffset>323447</wp:posOffset>
                </wp:positionV>
                <wp:extent cx="157320" cy="101520"/>
                <wp:effectExtent l="38100" t="38100" r="14605" b="51435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573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4" o:spid="_x0000_s1026" type="#_x0000_t75" style="position:absolute;margin-left:244.95pt;margin-top:24.4pt;width:14.15pt;height:10.1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">
                <v:imagedata r:id="rId272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2835511</wp:posOffset>
                </wp:positionH>
                <wp:positionV relativeFrom="paragraph">
                  <wp:posOffset>361967</wp:posOffset>
                </wp:positionV>
                <wp:extent cx="219960" cy="114120"/>
                <wp:effectExtent l="38100" t="38100" r="46990" b="38735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199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222.5pt;margin-top:27.6pt;width:19.1pt;height:10.8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">
                <v:imagedata r:id="rId274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2875111</wp:posOffset>
                </wp:positionH>
                <wp:positionV relativeFrom="paragraph">
                  <wp:posOffset>381767</wp:posOffset>
                </wp:positionV>
                <wp:extent cx="7920" cy="99720"/>
                <wp:effectExtent l="38100" t="38100" r="49530" b="33655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79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225.5pt;margin-top:29.25pt;width:2.3pt;height:9.4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">
                <v:imagedata r:id="rId276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2591791</wp:posOffset>
                </wp:positionH>
                <wp:positionV relativeFrom="paragraph">
                  <wp:posOffset>358007</wp:posOffset>
                </wp:positionV>
                <wp:extent cx="97560" cy="187560"/>
                <wp:effectExtent l="38100" t="38100" r="17145" b="6032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975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203.1pt;margin-top:27.2pt;width:9.75pt;height:16.8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">
                <v:imagedata r:id="rId278" o:title=""/>
              </v:shape>
            </w:pict>
          </mc:Fallback>
        </mc:AlternateContent>
      </w:r>
      <w:r w:rsidR="00C35192">
        <w:rPr>
          <w:u w:val="single"/>
        </w:rPr>
        <w:t>Μετά:</w:t>
      </w:r>
      <w:r w:rsidR="00C35192">
        <w:t xml:space="preserve"> Έστω </w:t>
      </w:r>
    </w:p>
    <w:p w:rsidR="00C35192" w:rsidRPr="0065140F" w:rsidRDefault="0066515F" w:rsidP="00C35192">
      <w:pPr>
        <w:jc w:val="center"/>
        <w:rPr>
          <w:position w:val="-14"/>
        </w:rPr>
      </w:pP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6435151</wp:posOffset>
                </wp:positionH>
                <wp:positionV relativeFrom="paragraph">
                  <wp:posOffset>518822</wp:posOffset>
                </wp:positionV>
                <wp:extent cx="2880" cy="11880"/>
                <wp:effectExtent l="38100" t="38100" r="54610" b="45720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505.8pt;margin-top:40.1pt;width:2.1pt;height:2.6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">
                <v:imagedata r:id="rId280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6215191</wp:posOffset>
                </wp:positionH>
                <wp:positionV relativeFrom="paragraph">
                  <wp:posOffset>437462</wp:posOffset>
                </wp:positionV>
                <wp:extent cx="190800" cy="78120"/>
                <wp:effectExtent l="38100" t="38100" r="38100" b="55245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1908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488.95pt;margin-top:33.3pt;width:16.6pt;height:8.1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">
                <v:imagedata r:id="rId282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6133831</wp:posOffset>
                </wp:positionH>
                <wp:positionV relativeFrom="paragraph">
                  <wp:posOffset>293462</wp:posOffset>
                </wp:positionV>
                <wp:extent cx="77400" cy="253800"/>
                <wp:effectExtent l="38100" t="38100" r="37465" b="5143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7740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482.1pt;margin-top:22pt;width:8pt;height:22.0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">
                <v:imagedata r:id="rId284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6068311</wp:posOffset>
                </wp:positionH>
                <wp:positionV relativeFrom="paragraph">
                  <wp:posOffset>402182</wp:posOffset>
                </wp:positionV>
                <wp:extent cx="21600" cy="268920"/>
                <wp:effectExtent l="38100" t="38100" r="54610" b="36195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2160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476.85pt;margin-top:30.85pt;width:3.5pt;height:22.8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">
                <v:imagedata r:id="rId286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6058951</wp:posOffset>
                </wp:positionH>
                <wp:positionV relativeFrom="paragraph">
                  <wp:posOffset>496142</wp:posOffset>
                </wp:positionV>
                <wp:extent cx="91800" cy="28800"/>
                <wp:effectExtent l="38100" t="38100" r="41910" b="47625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918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476.5pt;margin-top:38.45pt;width:8.85pt;height:3.8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">
                <v:imagedata r:id="rId288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6012151</wp:posOffset>
                </wp:positionH>
                <wp:positionV relativeFrom="paragraph">
                  <wp:posOffset>376982</wp:posOffset>
                </wp:positionV>
                <wp:extent cx="2520" cy="55440"/>
                <wp:effectExtent l="38100" t="38100" r="36195" b="4000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25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472.2pt;margin-top:28.85pt;width:2.65pt;height:6.0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">
                <v:imagedata r:id="rId290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898031</wp:posOffset>
                </wp:positionH>
                <wp:positionV relativeFrom="paragraph">
                  <wp:posOffset>476342</wp:posOffset>
                </wp:positionV>
                <wp:extent cx="144720" cy="96480"/>
                <wp:effectExtent l="19050" t="38100" r="27305" b="37465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447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463.9pt;margin-top:36.7pt;width:13.05pt;height:9.2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">
                <v:imagedata r:id="rId292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861671</wp:posOffset>
                </wp:positionH>
                <wp:positionV relativeFrom="paragraph">
                  <wp:posOffset>428822</wp:posOffset>
                </wp:positionV>
                <wp:extent cx="30240" cy="181440"/>
                <wp:effectExtent l="38100" t="38100" r="46355" b="28575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302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460.7pt;margin-top:33.05pt;width:4.25pt;height:15.8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">
                <v:imagedata r:id="rId294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5787871</wp:posOffset>
                </wp:positionH>
                <wp:positionV relativeFrom="paragraph">
                  <wp:posOffset>524582</wp:posOffset>
                </wp:positionV>
                <wp:extent cx="33840" cy="9000"/>
                <wp:effectExtent l="38100" t="38100" r="42545" b="4826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338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454.8pt;margin-top:40.45pt;width:4.45pt;height:2.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">
                <v:imagedata r:id="rId296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5583751</wp:posOffset>
                </wp:positionH>
                <wp:positionV relativeFrom="paragraph">
                  <wp:posOffset>532142</wp:posOffset>
                </wp:positionV>
                <wp:extent cx="146160" cy="103320"/>
                <wp:effectExtent l="38100" t="38100" r="44450" b="49530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461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438.9pt;margin-top:41pt;width:13.05pt;height:10.1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">
                <v:imagedata r:id="rId298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246071</wp:posOffset>
                </wp:positionH>
                <wp:positionV relativeFrom="paragraph">
                  <wp:posOffset>590462</wp:posOffset>
                </wp:positionV>
                <wp:extent cx="209520" cy="140040"/>
                <wp:effectExtent l="38100" t="38100" r="38735" b="5080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2095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412.25pt;margin-top:45.55pt;width:18.4pt;height:12.8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">
                <v:imagedata r:id="rId300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917031</wp:posOffset>
                </wp:positionH>
                <wp:positionV relativeFrom="paragraph">
                  <wp:posOffset>651302</wp:posOffset>
                </wp:positionV>
                <wp:extent cx="243000" cy="137520"/>
                <wp:effectExtent l="38100" t="38100" r="43180" b="53340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243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386.3pt;margin-top:50.2pt;width:21pt;height:12.8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">
                <v:imagedata r:id="rId302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4812631</wp:posOffset>
                </wp:positionH>
                <wp:positionV relativeFrom="paragraph">
                  <wp:posOffset>653102</wp:posOffset>
                </wp:positionV>
                <wp:extent cx="18720" cy="40680"/>
                <wp:effectExtent l="38100" t="38100" r="38735" b="35560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87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378.05pt;margin-top:50.55pt;width:3.05pt;height:4.9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">
                <v:imagedata r:id="rId304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3700231</wp:posOffset>
                </wp:positionH>
                <wp:positionV relativeFrom="paragraph">
                  <wp:posOffset>628982</wp:posOffset>
                </wp:positionV>
                <wp:extent cx="97200" cy="219240"/>
                <wp:effectExtent l="38100" t="38100" r="55245" b="47625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9720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290.35pt;margin-top:48.6pt;width:9.5pt;height:19.2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">
                <v:imagedata r:id="rId306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3573871</wp:posOffset>
                </wp:positionH>
                <wp:positionV relativeFrom="paragraph">
                  <wp:posOffset>546182</wp:posOffset>
                </wp:positionV>
                <wp:extent cx="303840" cy="26640"/>
                <wp:effectExtent l="38100" t="38100" r="39370" b="50165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3038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280.6pt;margin-top:42pt;width:25.65pt;height:4.0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">
                <v:imagedata r:id="rId308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454271</wp:posOffset>
                </wp:positionH>
                <wp:positionV relativeFrom="paragraph">
                  <wp:posOffset>-81298</wp:posOffset>
                </wp:positionV>
                <wp:extent cx="125280" cy="195120"/>
                <wp:effectExtent l="57150" t="38100" r="27305" b="52705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252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192.15pt;margin-top:-7.5pt;width:12pt;height:17.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">
                <v:imagedata r:id="rId310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331871</wp:posOffset>
                </wp:positionH>
                <wp:positionV relativeFrom="paragraph">
                  <wp:posOffset>-105418</wp:posOffset>
                </wp:positionV>
                <wp:extent cx="117000" cy="253800"/>
                <wp:effectExtent l="38100" t="38100" r="35560" b="51435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1700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182.6pt;margin-top:-9.35pt;width:10.9pt;height:21.8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">
                <v:imagedata r:id="rId312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350591</wp:posOffset>
                </wp:positionH>
                <wp:positionV relativeFrom="paragraph">
                  <wp:posOffset>-94978</wp:posOffset>
                </wp:positionV>
                <wp:extent cx="19440" cy="264600"/>
                <wp:effectExtent l="57150" t="38100" r="57150" b="4064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944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184.1pt;margin-top:-8.45pt;width:3.6pt;height:22.8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">
                <v:imagedata r:id="rId314" o:title=""/>
              </v:shape>
            </w:pict>
          </mc:Fallback>
        </mc:AlternateContent>
      </w:r>
      <w:r w:rsidR="00865BBA">
        <w:rPr>
          <w:noProof/>
          <w:position w:val="-36"/>
        </w:rPr>
        <w:drawing>
          <wp:inline distT="0" distB="0" distL="0" distR="0">
            <wp:extent cx="1914525" cy="504825"/>
            <wp:effectExtent l="0" t="0" r="0" b="0"/>
            <wp:docPr id="1993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8F6BF1">
        <w:t xml:space="preserve"> , </w:t>
      </w:r>
      <w:r w:rsidR="00C35192">
        <w:t xml:space="preserve">όπου </w:t>
      </w:r>
      <w:r w:rsidR="00865BBA">
        <w:rPr>
          <w:noProof/>
          <w:position w:val="-14"/>
        </w:rPr>
        <w:drawing>
          <wp:inline distT="0" distB="0" distL="0" distR="0">
            <wp:extent cx="1409700" cy="266700"/>
            <wp:effectExtent l="0" t="0" r="0" b="0"/>
            <wp:docPr id="1994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65140F">
        <w:t>.</w:t>
      </w:r>
    </w:p>
    <w:p w:rsidR="00C35192" w:rsidRDefault="009B059C" w:rsidP="00C35192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138071</wp:posOffset>
                </wp:positionH>
                <wp:positionV relativeFrom="paragraph">
                  <wp:posOffset>366682</wp:posOffset>
                </wp:positionV>
                <wp:extent cx="3240" cy="360"/>
                <wp:effectExtent l="0" t="0" r="0" b="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32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404.05pt;margin-top:28.3pt;width:1.3pt;height:1.1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">
                <v:imagedata r:id="rId3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912351</wp:posOffset>
                </wp:positionH>
                <wp:positionV relativeFrom="paragraph">
                  <wp:posOffset>157522</wp:posOffset>
                </wp:positionV>
                <wp:extent cx="127440" cy="263520"/>
                <wp:effectExtent l="38100" t="38100" r="44450" b="4191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2744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385.9pt;margin-top:11.55pt;width:11.9pt;height:22.6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">
                <v:imagedata r:id="rId3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4469191</wp:posOffset>
                </wp:positionH>
                <wp:positionV relativeFrom="paragraph">
                  <wp:posOffset>374962</wp:posOffset>
                </wp:positionV>
                <wp:extent cx="439920" cy="104760"/>
                <wp:effectExtent l="38100" t="38100" r="0" b="48260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4399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351.1pt;margin-top:28.65pt;width:36.2pt;height:10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">
                <v:imagedata r:id="rId3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4374151</wp:posOffset>
                </wp:positionH>
                <wp:positionV relativeFrom="paragraph">
                  <wp:posOffset>399802</wp:posOffset>
                </wp:positionV>
                <wp:extent cx="70920" cy="99720"/>
                <wp:effectExtent l="38100" t="38100" r="43815" b="33655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709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343.55pt;margin-top:30.9pt;width:7.25pt;height:9.3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">
                <v:imagedata r:id="rId3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3911551</wp:posOffset>
                </wp:positionH>
                <wp:positionV relativeFrom="paragraph">
                  <wp:posOffset>411682</wp:posOffset>
                </wp:positionV>
                <wp:extent cx="4320" cy="2520"/>
                <wp:effectExtent l="38100" t="38100" r="34290" b="3619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43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307.2pt;margin-top:31.55pt;width:1.85pt;height:1.9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">
                <v:imagedata r:id="rId3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3771871</wp:posOffset>
                </wp:positionH>
                <wp:positionV relativeFrom="paragraph">
                  <wp:posOffset>310522</wp:posOffset>
                </wp:positionV>
                <wp:extent cx="98280" cy="224280"/>
                <wp:effectExtent l="38100" t="38100" r="35560" b="4254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982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296.15pt;margin-top:23.65pt;width:9.35pt;height:19.2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">
                <v:imagedata r:id="rId3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3735151</wp:posOffset>
                </wp:positionH>
                <wp:positionV relativeFrom="paragraph">
                  <wp:posOffset>303682</wp:posOffset>
                </wp:positionV>
                <wp:extent cx="8640" cy="225000"/>
                <wp:effectExtent l="38100" t="38100" r="48895" b="41910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86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293.2pt;margin-top:23.1pt;width:2.55pt;height:19.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">
                <v:imagedata r:id="rId3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795911</wp:posOffset>
                </wp:positionH>
                <wp:positionV relativeFrom="paragraph">
                  <wp:posOffset>238522</wp:posOffset>
                </wp:positionV>
                <wp:extent cx="158760" cy="95400"/>
                <wp:effectExtent l="38100" t="38100" r="50800" b="38100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587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219.25pt;margin-top:17.9pt;width:14.3pt;height:9.2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">
                <v:imagedata r:id="rId3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760631</wp:posOffset>
                </wp:positionH>
                <wp:positionV relativeFrom="paragraph">
                  <wp:posOffset>235642</wp:posOffset>
                </wp:positionV>
                <wp:extent cx="29160" cy="190440"/>
                <wp:effectExtent l="38100" t="38100" r="47625" b="3873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291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216.25pt;margin-top:17.45pt;width:4.45pt;height:16.9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">
                <v:imagedata r:id="rId3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519071</wp:posOffset>
                </wp:positionH>
                <wp:positionV relativeFrom="paragraph">
                  <wp:posOffset>107122</wp:posOffset>
                </wp:positionV>
                <wp:extent cx="221400" cy="227880"/>
                <wp:effectExtent l="38100" t="38100" r="45720" b="5842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2214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197.45pt;margin-top:7.35pt;width:19.35pt;height:20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">
                <v:imagedata r:id="rId3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2373271</wp:posOffset>
                </wp:positionH>
                <wp:positionV relativeFrom="paragraph">
                  <wp:posOffset>158962</wp:posOffset>
                </wp:positionV>
                <wp:extent cx="140400" cy="202320"/>
                <wp:effectExtent l="57150" t="38100" r="31115" b="4572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404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185.75pt;margin-top:11.4pt;width:12.95pt;height:18.0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">
                <v:imagedata r:id="rId3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2107951</wp:posOffset>
                </wp:positionH>
                <wp:positionV relativeFrom="paragraph">
                  <wp:posOffset>253282</wp:posOffset>
                </wp:positionV>
                <wp:extent cx="208080" cy="138600"/>
                <wp:effectExtent l="38100" t="38100" r="40005" b="3302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2080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165.45pt;margin-top:19.15pt;width:17.95pt;height:12.5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">
                <v:imagedata r:id="rId3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2121271</wp:posOffset>
                </wp:positionH>
                <wp:positionV relativeFrom="paragraph">
                  <wp:posOffset>285322</wp:posOffset>
                </wp:positionV>
                <wp:extent cx="42480" cy="99000"/>
                <wp:effectExtent l="38100" t="38100" r="34290" b="3492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424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166.25pt;margin-top:21.7pt;width:5pt;height:9.4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">
                <v:imagedata r:id="rId3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1903471</wp:posOffset>
                </wp:positionH>
                <wp:positionV relativeFrom="paragraph">
                  <wp:posOffset>199642</wp:posOffset>
                </wp:positionV>
                <wp:extent cx="124200" cy="213840"/>
                <wp:effectExtent l="57150" t="38100" r="47625" b="5334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2420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148.9pt;margin-top:14.7pt;width:11.75pt;height:18.9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">
                <v:imagedata r:id="rId3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1784311</wp:posOffset>
                </wp:positionH>
                <wp:positionV relativeFrom="paragraph">
                  <wp:posOffset>201082</wp:posOffset>
                </wp:positionV>
                <wp:extent cx="129600" cy="193680"/>
                <wp:effectExtent l="57150" t="38100" r="41910" b="53975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296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139.5pt;margin-top:14.85pt;width:12.15pt;height:17.2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">
                <v:imagedata r:id="rId3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1655071</wp:posOffset>
                </wp:positionH>
                <wp:positionV relativeFrom="paragraph">
                  <wp:posOffset>189202</wp:posOffset>
                </wp:positionV>
                <wp:extent cx="121680" cy="200160"/>
                <wp:effectExtent l="38100" t="38100" r="31115" b="47625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216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129.65pt;margin-top:14pt;width:11pt;height:17.4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">
                <v:imagedata r:id="rId3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1631671</wp:posOffset>
                </wp:positionH>
                <wp:positionV relativeFrom="paragraph">
                  <wp:posOffset>212962</wp:posOffset>
                </wp:positionV>
                <wp:extent cx="61560" cy="218520"/>
                <wp:effectExtent l="38100" t="38100" r="34290" b="4826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6156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127.7pt;margin-top:15.85pt;width:6.6pt;height:18.9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">
                <v:imagedata r:id="rId350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765471</wp:posOffset>
                </wp:positionH>
                <wp:positionV relativeFrom="paragraph">
                  <wp:posOffset>-31478</wp:posOffset>
                </wp:positionV>
                <wp:extent cx="97560" cy="79200"/>
                <wp:effectExtent l="38100" t="38100" r="36195" b="54610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975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374.75pt;margin-top:-3.55pt;width:9.05pt;height:8.1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">
                <v:imagedata r:id="rId352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4551991</wp:posOffset>
                </wp:positionH>
                <wp:positionV relativeFrom="paragraph">
                  <wp:posOffset>-45518</wp:posOffset>
                </wp:positionV>
                <wp:extent cx="189000" cy="170280"/>
                <wp:effectExtent l="38100" t="38100" r="40005" b="3937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8900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357.6pt;margin-top:-4.5pt;width:16.7pt;height:14.9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">
                <v:imagedata r:id="rId354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4419871</wp:posOffset>
                </wp:positionH>
                <wp:positionV relativeFrom="paragraph">
                  <wp:posOffset>-16718</wp:posOffset>
                </wp:positionV>
                <wp:extent cx="81720" cy="84960"/>
                <wp:effectExtent l="38100" t="38100" r="52070" b="4889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817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347.1pt;margin-top:-2.2pt;width:8.2pt;height:8.5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">
                <v:imagedata r:id="rId356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4332751</wp:posOffset>
                </wp:positionH>
                <wp:positionV relativeFrom="paragraph">
                  <wp:posOffset>-13838</wp:posOffset>
                </wp:positionV>
                <wp:extent cx="60480" cy="201600"/>
                <wp:effectExtent l="38100" t="38100" r="53975" b="4635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604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340.2pt;margin-top:-2.05pt;width:6.65pt;height:17.6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">
                <v:imagedata r:id="rId358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4183351</wp:posOffset>
                </wp:positionH>
                <wp:positionV relativeFrom="paragraph">
                  <wp:posOffset>-42638</wp:posOffset>
                </wp:positionV>
                <wp:extent cx="109080" cy="142560"/>
                <wp:effectExtent l="38100" t="38100" r="43815" b="29210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090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328.5pt;margin-top:-3.95pt;width:10.25pt;height:12.8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">
                <v:imagedata r:id="rId360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4056991</wp:posOffset>
                </wp:positionH>
                <wp:positionV relativeFrom="paragraph">
                  <wp:posOffset>-24998</wp:posOffset>
                </wp:positionV>
                <wp:extent cx="105120" cy="59760"/>
                <wp:effectExtent l="38100" t="38100" r="47625" b="3556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051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318.55pt;margin-top:-2.75pt;width:10.05pt;height:6.3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">
                <v:imagedata r:id="rId362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4147711</wp:posOffset>
                </wp:positionH>
                <wp:positionV relativeFrom="paragraph">
                  <wp:posOffset>-15638</wp:posOffset>
                </wp:positionV>
                <wp:extent cx="21600" cy="161280"/>
                <wp:effectExtent l="38100" t="38100" r="35560" b="2984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216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326.05pt;margin-top:-2pt;width:3.25pt;height:14.2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">
                <v:imagedata r:id="rId364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4084711</wp:posOffset>
                </wp:positionH>
                <wp:positionV relativeFrom="paragraph">
                  <wp:posOffset>-5198</wp:posOffset>
                </wp:positionV>
                <wp:extent cx="19440" cy="107640"/>
                <wp:effectExtent l="38100" t="38100" r="38100" b="26035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94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320.8pt;margin-top:-1.1pt;width:3.1pt;height:9.9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">
                <v:imagedata r:id="rId366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803191</wp:posOffset>
                </wp:positionH>
                <wp:positionV relativeFrom="paragraph">
                  <wp:posOffset>91282</wp:posOffset>
                </wp:positionV>
                <wp:extent cx="178920" cy="67680"/>
                <wp:effectExtent l="38100" t="38100" r="50165" b="46990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789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298.65pt;margin-top:6.4pt;width:15.75pt;height:7.0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">
                <v:imagedata r:id="rId368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844231</wp:posOffset>
                </wp:positionH>
                <wp:positionV relativeFrom="paragraph">
                  <wp:posOffset>26122</wp:posOffset>
                </wp:positionV>
                <wp:extent cx="171360" cy="74520"/>
                <wp:effectExtent l="38100" t="38100" r="38735" b="40005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713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301.95pt;margin-top:1.2pt;width:15.15pt;height:7.4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">
                <v:imagedata r:id="rId370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3926671</wp:posOffset>
                </wp:positionH>
                <wp:positionV relativeFrom="paragraph">
                  <wp:posOffset>-85118</wp:posOffset>
                </wp:positionV>
                <wp:extent cx="18000" cy="225360"/>
                <wp:effectExtent l="38100" t="38100" r="39370" b="4191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80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308.35pt;margin-top:-7.45pt;width:3.05pt;height:19.4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">
                <v:imagedata r:id="rId372" o:title=""/>
              </v:shape>
            </w:pict>
          </mc:Fallback>
        </mc:AlternateContent>
      </w:r>
      <w:r w:rsidR="0066515F">
        <w:rPr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3868711</wp:posOffset>
                </wp:positionH>
                <wp:positionV relativeFrom="paragraph">
                  <wp:posOffset>-64598</wp:posOffset>
                </wp:positionV>
                <wp:extent cx="25560" cy="256320"/>
                <wp:effectExtent l="38100" t="38100" r="50800" b="48895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2556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303.75pt;margin-top:-6pt;width:3.8pt;height:21.9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">
                <v:imagedata r:id="rId374" o:title=""/>
              </v:shape>
            </w:pict>
          </mc:Fallback>
        </mc:AlternateContent>
      </w:r>
      <w:r w:rsidR="00C35192" w:rsidRPr="008F6BF1">
        <w:t xml:space="preserve"> </w:t>
      </w:r>
      <w:r w:rsidR="00C35192">
        <w:t xml:space="preserve">Θέτουμε  </w:t>
      </w:r>
    </w:p>
    <w:p w:rsidR="00C35192" w:rsidRPr="009D3E40" w:rsidRDefault="009B059C" w:rsidP="00C35192">
      <w:pPr>
        <w:jc w:val="center"/>
      </w:pP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4269031</wp:posOffset>
                </wp:positionH>
                <wp:positionV relativeFrom="paragraph">
                  <wp:posOffset>-49583</wp:posOffset>
                </wp:positionV>
                <wp:extent cx="82440" cy="157680"/>
                <wp:effectExtent l="38100" t="38100" r="51435" b="33020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824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335.4pt;margin-top:-4.75pt;width:8.2pt;height:14.0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">
                <v:imagedata r:id="rId376" o:title=""/>
              </v:shape>
            </w:pict>
          </mc:Fallback>
        </mc:AlternateContent>
      </w: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3945391</wp:posOffset>
                </wp:positionH>
                <wp:positionV relativeFrom="paragraph">
                  <wp:posOffset>-11783</wp:posOffset>
                </wp:positionV>
                <wp:extent cx="255960" cy="209160"/>
                <wp:effectExtent l="38100" t="38100" r="48895" b="38735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25596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309.75pt;margin-top:-1.85pt;width:21.85pt;height:18.3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">
                <v:imagedata r:id="rId378" o:title=""/>
              </v:shape>
            </w:pict>
          </mc:Fallback>
        </mc:AlternateContent>
      </w: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3909391</wp:posOffset>
                </wp:positionH>
                <wp:positionV relativeFrom="paragraph">
                  <wp:posOffset>-2423</wp:posOffset>
                </wp:positionV>
                <wp:extent cx="10080" cy="68400"/>
                <wp:effectExtent l="38100" t="38100" r="47625" b="4635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00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307.15pt;margin-top:-.95pt;width:2.35pt;height:7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">
                <v:imagedata r:id="rId380" o:title=""/>
              </v:shape>
            </w:pict>
          </mc:Fallback>
        </mc:AlternateContent>
      </w: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3713191</wp:posOffset>
                </wp:positionH>
                <wp:positionV relativeFrom="paragraph">
                  <wp:posOffset>11257</wp:posOffset>
                </wp:positionV>
                <wp:extent cx="77040" cy="15840"/>
                <wp:effectExtent l="38100" t="38100" r="37465" b="41910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77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291.7pt;margin-top:.25pt;width:7.4pt;height:2.7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">
                <v:imagedata r:id="rId382" o:title=""/>
              </v:shape>
            </w:pict>
          </mc:Fallback>
        </mc:AlternateContent>
      </w: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628591</wp:posOffset>
                </wp:positionH>
                <wp:positionV relativeFrom="paragraph">
                  <wp:posOffset>-12863</wp:posOffset>
                </wp:positionV>
                <wp:extent cx="59760" cy="82440"/>
                <wp:effectExtent l="38100" t="38100" r="35560" b="51435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597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284.95pt;margin-top:-1.95pt;width:6.4pt;height:8.3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">
                <v:imagedata r:id="rId384" o:title=""/>
              </v:shape>
            </w:pict>
          </mc:Fallback>
        </mc:AlternateContent>
      </w: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379831</wp:posOffset>
                </wp:positionH>
                <wp:positionV relativeFrom="paragraph">
                  <wp:posOffset>-39143</wp:posOffset>
                </wp:positionV>
                <wp:extent cx="216360" cy="101160"/>
                <wp:effectExtent l="38100" t="38100" r="50800" b="32385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2163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265.35pt;margin-top:-3.9pt;width:18.8pt;height:9.5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">
                <v:imagedata r:id="rId386" o:title=""/>
              </v:shape>
            </w:pict>
          </mc:Fallback>
        </mc:AlternateContent>
      </w: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290191</wp:posOffset>
                </wp:positionH>
                <wp:positionV relativeFrom="paragraph">
                  <wp:posOffset>-63983</wp:posOffset>
                </wp:positionV>
                <wp:extent cx="58680" cy="145440"/>
                <wp:effectExtent l="38100" t="38100" r="36830" b="45085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586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258.3pt;margin-top:-5.85pt;width:6.2pt;height:12.9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">
                <v:imagedata r:id="rId388" o:title=""/>
              </v:shape>
            </w:pict>
          </mc:Fallback>
        </mc:AlternateContent>
      </w: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119911</wp:posOffset>
                </wp:positionH>
                <wp:positionV relativeFrom="paragraph">
                  <wp:posOffset>-23663</wp:posOffset>
                </wp:positionV>
                <wp:extent cx="108000" cy="407520"/>
                <wp:effectExtent l="38100" t="38100" r="44450" b="50165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108000" cy="40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244.9pt;margin-top:-2.7pt;width:10.05pt;height:33.7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">
                <v:imagedata r:id="rId390" o:title=""/>
              </v:shape>
            </w:pict>
          </mc:Fallback>
        </mc:AlternateContent>
      </w: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378111</wp:posOffset>
                </wp:positionH>
                <wp:positionV relativeFrom="paragraph">
                  <wp:posOffset>641617</wp:posOffset>
                </wp:positionV>
                <wp:extent cx="226800" cy="16560"/>
                <wp:effectExtent l="38100" t="38100" r="40005" b="4064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2268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343.85pt;margin-top:49.85pt;width:19.7pt;height:2.9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">
                <v:imagedata r:id="rId392" o:title=""/>
              </v:shape>
            </w:pict>
          </mc:Fallback>
        </mc:AlternateContent>
      </w: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4362991</wp:posOffset>
                </wp:positionH>
                <wp:positionV relativeFrom="paragraph">
                  <wp:posOffset>582217</wp:posOffset>
                </wp:positionV>
                <wp:extent cx="232200" cy="23400"/>
                <wp:effectExtent l="38100" t="38100" r="53975" b="34290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2322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342.7pt;margin-top:45.15pt;width:20.1pt;height:3.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">
                <v:imagedata r:id="rId394" o:title=""/>
              </v:shape>
            </w:pict>
          </mc:Fallback>
        </mc:AlternateContent>
      </w: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047831</wp:posOffset>
                </wp:positionH>
                <wp:positionV relativeFrom="paragraph">
                  <wp:posOffset>87937</wp:posOffset>
                </wp:positionV>
                <wp:extent cx="855000" cy="693360"/>
                <wp:effectExtent l="38100" t="38100" r="40640" b="50165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855000" cy="69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160.7pt;margin-top:6.05pt;width:68.85pt;height:56.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">
                <v:imagedata r:id="rId396" o:title=""/>
              </v:shape>
            </w:pict>
          </mc:Fallback>
        </mc:AlternateContent>
      </w:r>
      <w:r>
        <w:rPr>
          <w:noProof/>
          <w:position w:val="-44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084191</wp:posOffset>
                </wp:positionH>
                <wp:positionV relativeFrom="paragraph">
                  <wp:posOffset>91897</wp:posOffset>
                </wp:positionV>
                <wp:extent cx="830160" cy="709200"/>
                <wp:effectExtent l="38100" t="38100" r="8255" b="34290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830160" cy="70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163.4pt;margin-top:6.7pt;width:66.85pt;height:57.3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">
                <v:imagedata r:id="rId398" o:title=""/>
              </v:shape>
            </w:pict>
          </mc:Fallback>
        </mc:AlternateContent>
      </w:r>
      <w:r w:rsidR="00865BBA">
        <w:rPr>
          <w:noProof/>
          <w:position w:val="-44"/>
        </w:rPr>
        <w:drawing>
          <wp:inline distT="0" distB="0" distL="0" distR="0">
            <wp:extent cx="1905000" cy="600075"/>
            <wp:effectExtent l="0" t="0" r="0" b="0"/>
            <wp:docPr id="1995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28B2">
        <w:t>=</w:t>
      </w:r>
      <w:r w:rsidR="009928B2" w:rsidRPr="009928B2">
        <w:rPr>
          <w:position w:val="-14"/>
        </w:rPr>
        <w:object w:dxaOrig="1719" w:dyaOrig="420">
          <v:shape id="_x0000_i1026" type="#_x0000_t75" style="width:86.4pt;height:20.65pt" o:ole="">
            <v:imagedata r:id="rId400" o:title=""/>
          </v:shape>
          <o:OLEObject Type="Embed" ProgID="Equation.DSMT4" ShapeID="_x0000_i1026" DrawAspect="Content" ObjectID="_1809408410" r:id="rId401"/>
        </w:object>
      </w:r>
    </w:p>
    <w:p w:rsidR="00C35192" w:rsidRDefault="009B059C" w:rsidP="00C35192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404391</wp:posOffset>
                </wp:positionH>
                <wp:positionV relativeFrom="paragraph">
                  <wp:posOffset>248787</wp:posOffset>
                </wp:positionV>
                <wp:extent cx="32400" cy="100440"/>
                <wp:effectExtent l="38100" t="38100" r="43815" b="52070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324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345.8pt;margin-top:18.6pt;width:4.55pt;height:9.9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">
                <v:imagedata r:id="rId403" o:title=""/>
              </v:shape>
            </w:pict>
          </mc:Fallback>
        </mc:AlternateContent>
      </w:r>
      <w:r w:rsidR="00C35192">
        <w:t xml:space="preserve">όπου </w:t>
      </w:r>
      <w:r w:rsidR="00865BBA">
        <w:rPr>
          <w:noProof/>
          <w:position w:val="-6"/>
        </w:rPr>
        <w:drawing>
          <wp:inline distT="0" distB="0" distL="0" distR="0">
            <wp:extent cx="161925" cy="152400"/>
            <wp:effectExtent l="0" t="0" r="0" b="0"/>
            <wp:docPr id="1996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>
        <w:t xml:space="preserve"> παράμετρος εξομάλυνσης και </w:t>
      </w:r>
      <w:r w:rsidR="00865BBA">
        <w:rPr>
          <w:noProof/>
          <w:position w:val="-14"/>
        </w:rPr>
        <w:drawing>
          <wp:inline distT="0" distB="0" distL="0" distR="0">
            <wp:extent cx="219075" cy="266700"/>
            <wp:effectExtent l="0" t="0" r="0" b="0"/>
            <wp:docPr id="1997" name="Picture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192" w:rsidRPr="008F6BF1">
        <w:t xml:space="preserve"> </w:t>
      </w:r>
      <w:r w:rsidR="00C35192">
        <w:t>ο αριθμός των τελικών κόμβων του Τ</w:t>
      </w:r>
    </w:p>
    <w:p w:rsidR="00986E72" w:rsidRPr="00986E72" w:rsidRDefault="009B059C" w:rsidP="009238CF">
      <w:pPr>
        <w:pStyle w:val="ListParagraph"/>
        <w:numPr>
          <w:ilvl w:val="0"/>
          <w:numId w:val="5"/>
        </w:num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5575471</wp:posOffset>
                </wp:positionH>
                <wp:positionV relativeFrom="paragraph">
                  <wp:posOffset>268541</wp:posOffset>
                </wp:positionV>
                <wp:extent cx="78480" cy="78120"/>
                <wp:effectExtent l="38100" t="38100" r="36195" b="55245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784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438.35pt;margin-top:20.05pt;width:7.9pt;height:8.3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">
                <v:imagedata r:id="rId4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5433271</wp:posOffset>
                </wp:positionH>
                <wp:positionV relativeFrom="paragraph">
                  <wp:posOffset>133901</wp:posOffset>
                </wp:positionV>
                <wp:extent cx="111960" cy="161640"/>
                <wp:effectExtent l="38100" t="38100" r="40640" b="4826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119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427pt;margin-top:9.55pt;width:10.5pt;height:14.6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">
                <v:imagedata r:id="rId4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5240671</wp:posOffset>
                </wp:positionH>
                <wp:positionV relativeFrom="paragraph">
                  <wp:posOffset>317861</wp:posOffset>
                </wp:positionV>
                <wp:extent cx="65520" cy="4680"/>
                <wp:effectExtent l="38100" t="38100" r="29845" b="3365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65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411.95pt;margin-top:24.3pt;width:6.6pt;height:1.9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">
                <v:imagedata r:id="rId4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5233471</wp:posOffset>
                </wp:positionH>
                <wp:positionV relativeFrom="paragraph">
                  <wp:posOffset>174221</wp:posOffset>
                </wp:positionV>
                <wp:extent cx="95400" cy="108360"/>
                <wp:effectExtent l="38100" t="38100" r="38100" b="44450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954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411.2pt;margin-top:12.75pt;width:9.25pt;height:10.3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">
                <v:imagedata r:id="rId4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5133391</wp:posOffset>
                </wp:positionH>
                <wp:positionV relativeFrom="paragraph">
                  <wp:posOffset>303101</wp:posOffset>
                </wp:positionV>
                <wp:extent cx="4320" cy="8640"/>
                <wp:effectExtent l="38100" t="38100" r="34290" b="4889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4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403.3pt;margin-top:23.15pt;width:2.25pt;height:2.4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">
                <v:imagedata r:id="rId4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959511</wp:posOffset>
                </wp:positionH>
                <wp:positionV relativeFrom="paragraph">
                  <wp:posOffset>300941</wp:posOffset>
                </wp:positionV>
                <wp:extent cx="360" cy="2160"/>
                <wp:effectExtent l="0" t="0" r="0" b="0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389.65pt;margin-top:23pt;width:1.75pt;height:1.7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">
                <v:imagedata r:id="rId4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4829191</wp:posOffset>
                </wp:positionH>
                <wp:positionV relativeFrom="paragraph">
                  <wp:posOffset>305981</wp:posOffset>
                </wp:positionV>
                <wp:extent cx="20520" cy="11520"/>
                <wp:effectExtent l="38100" t="38100" r="36830" b="45720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20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379.35pt;margin-top:23.25pt;width:3.35pt;height:2.7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">
                <v:imagedata r:id="rId4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4549471</wp:posOffset>
                </wp:positionH>
                <wp:positionV relativeFrom="paragraph">
                  <wp:posOffset>323981</wp:posOffset>
                </wp:positionV>
                <wp:extent cx="82440" cy="16200"/>
                <wp:effectExtent l="38100" t="38100" r="32385" b="4127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82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357.7pt;margin-top:24.7pt;width:7.9pt;height:2.9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">
                <v:imagedata r:id="rId4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4542271</wp:posOffset>
                </wp:positionH>
                <wp:positionV relativeFrom="paragraph">
                  <wp:posOffset>206261</wp:posOffset>
                </wp:positionV>
                <wp:extent cx="90360" cy="101880"/>
                <wp:effectExtent l="38100" t="38100" r="43180" b="50800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903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356.75pt;margin-top:15.3pt;width:8.8pt;height:9.8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">
                <v:imagedata r:id="rId4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4402951</wp:posOffset>
                </wp:positionH>
                <wp:positionV relativeFrom="paragraph">
                  <wp:posOffset>302021</wp:posOffset>
                </wp:positionV>
                <wp:extent cx="54360" cy="77400"/>
                <wp:effectExtent l="38100" t="38100" r="41275" b="37465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543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345.8pt;margin-top:22.8pt;width:6.2pt;height:8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">
                <v:imagedata r:id="rId4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4326631</wp:posOffset>
                </wp:positionH>
                <wp:positionV relativeFrom="paragraph">
                  <wp:posOffset>211661</wp:posOffset>
                </wp:positionV>
                <wp:extent cx="59760" cy="101880"/>
                <wp:effectExtent l="38100" t="38100" r="35560" b="5080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597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340.15pt;margin-top:15.7pt;width:6.05pt;height:9.8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">
                <v:imagedata r:id="rId4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4260391</wp:posOffset>
                </wp:positionH>
                <wp:positionV relativeFrom="paragraph">
                  <wp:posOffset>194381</wp:posOffset>
                </wp:positionV>
                <wp:extent cx="57600" cy="127080"/>
                <wp:effectExtent l="38100" t="38100" r="38100" b="44450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576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334.6pt;margin-top:14.3pt;width:6.4pt;height:11.8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">
                <v:imagedata r:id="rId4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4009111</wp:posOffset>
                </wp:positionH>
                <wp:positionV relativeFrom="paragraph">
                  <wp:posOffset>323981</wp:posOffset>
                </wp:positionV>
                <wp:extent cx="100800" cy="9000"/>
                <wp:effectExtent l="38100" t="38100" r="33020" b="29210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008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314.95pt;margin-top:24.75pt;width:9.45pt;height:2.2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">
                <v:imagedata r:id="rId4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3997951</wp:posOffset>
                </wp:positionH>
                <wp:positionV relativeFrom="paragraph">
                  <wp:posOffset>223181</wp:posOffset>
                </wp:positionV>
                <wp:extent cx="114480" cy="70560"/>
                <wp:effectExtent l="38100" t="38100" r="38100" b="43815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144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313.95pt;margin-top:16.55pt;width:10.65pt;height:7.4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">
                <v:imagedata r:id="rId4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3856111</wp:posOffset>
                </wp:positionH>
                <wp:positionV relativeFrom="paragraph">
                  <wp:posOffset>416861</wp:posOffset>
                </wp:positionV>
                <wp:extent cx="80280" cy="15480"/>
                <wp:effectExtent l="38100" t="38100" r="34290" b="41910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802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302.8pt;margin-top:32.3pt;width:7.95pt;height:2.6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">
                <v:imagedata r:id="rId4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855751</wp:posOffset>
                </wp:positionH>
                <wp:positionV relativeFrom="paragraph">
                  <wp:posOffset>308501</wp:posOffset>
                </wp:positionV>
                <wp:extent cx="33840" cy="110520"/>
                <wp:effectExtent l="19050" t="38100" r="42545" b="41910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338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303pt;margin-top:23.4pt;width:4.15pt;height:10.3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">
                <v:imagedata r:id="rId4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680071</wp:posOffset>
                </wp:positionH>
                <wp:positionV relativeFrom="paragraph">
                  <wp:posOffset>228941</wp:posOffset>
                </wp:positionV>
                <wp:extent cx="106560" cy="124920"/>
                <wp:effectExtent l="38100" t="38100" r="46355" b="46990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065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288.9pt;margin-top:17.15pt;width:10.1pt;height:11.6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">
                <v:imagedata r:id="rId4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1197151</wp:posOffset>
                </wp:positionH>
                <wp:positionV relativeFrom="paragraph">
                  <wp:posOffset>406421</wp:posOffset>
                </wp:positionV>
                <wp:extent cx="1787040" cy="50400"/>
                <wp:effectExtent l="38100" t="38100" r="41910" b="45085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7870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9" o:spid="_x0000_s1026" type="#_x0000_t75" style="position:absolute;margin-left:93.45pt;margin-top:31.15pt;width:142.25pt;height:5.6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">
                <v:imagedata r:id="rId441" o:title=""/>
              </v:shape>
            </w:pict>
          </mc:Fallback>
        </mc:AlternateContent>
      </w:r>
      <w:r w:rsidR="007C1B94">
        <w:t>Για ένα πλέγμα τιμών του α</w:t>
      </w:r>
      <w:r w:rsidR="00C13077" w:rsidRPr="00C13077">
        <w:t xml:space="preserve"> </w:t>
      </w:r>
      <w:r w:rsidR="00986E72" w:rsidRPr="00C13077">
        <w:rPr>
          <w:position w:val="-12"/>
        </w:rPr>
        <w:object w:dxaOrig="980" w:dyaOrig="380">
          <v:shape id="_x0000_i1027" type="#_x0000_t75" style="width:49.45pt;height:19.4pt" o:ole="">
            <v:imagedata r:id="rId442" o:title=""/>
          </v:shape>
          <o:OLEObject Type="Embed" ProgID="Equation.DSMT4" ShapeID="_x0000_i1027" DrawAspect="Content" ObjectID="_1809408411" r:id="rId443"/>
        </w:object>
      </w:r>
      <w:r w:rsidR="007C1B94">
        <w:t xml:space="preserve">, </w:t>
      </w:r>
    </w:p>
    <w:p w:rsidR="009928B2" w:rsidRDefault="009B059C" w:rsidP="00986E72">
      <w:pPr>
        <w:pStyle w:val="ListParagraph"/>
        <w:numPr>
          <w:ilvl w:val="1"/>
          <w:numId w:val="5"/>
        </w:numPr>
        <w:jc w:val="both"/>
      </w:pP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3050071</wp:posOffset>
                </wp:positionH>
                <wp:positionV relativeFrom="paragraph">
                  <wp:posOffset>111927</wp:posOffset>
                </wp:positionV>
                <wp:extent cx="573840" cy="41760"/>
                <wp:effectExtent l="76200" t="171450" r="131445" b="20637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5738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234.65pt;margin-top:-1.9pt;width:56.4pt;height:25.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">
                <v:imagedata r:id="rId445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5936191</wp:posOffset>
                </wp:positionH>
                <wp:positionV relativeFrom="paragraph">
                  <wp:posOffset>929601</wp:posOffset>
                </wp:positionV>
                <wp:extent cx="113760" cy="383400"/>
                <wp:effectExtent l="38100" t="38100" r="38735" b="36195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13760" cy="38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466.8pt;margin-top:72.4pt;width:10.65pt;height:31.9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">
                <v:imagedata r:id="rId447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5439751</wp:posOffset>
                </wp:positionH>
                <wp:positionV relativeFrom="paragraph">
                  <wp:posOffset>920961</wp:posOffset>
                </wp:positionV>
                <wp:extent cx="64800" cy="360360"/>
                <wp:effectExtent l="38100" t="38100" r="30480" b="40005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6480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427.5pt;margin-top:71.9pt;width:6.55pt;height:29.7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">
                <v:imagedata r:id="rId449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5843311</wp:posOffset>
                </wp:positionH>
                <wp:positionV relativeFrom="paragraph">
                  <wp:posOffset>1131561</wp:posOffset>
                </wp:positionV>
                <wp:extent cx="130320" cy="66240"/>
                <wp:effectExtent l="38100" t="38100" r="41275" b="4826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303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459.35pt;margin-top:88.1pt;width:11.8pt;height:7.1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">
                <v:imagedata r:id="rId451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5747911</wp:posOffset>
                </wp:positionH>
                <wp:positionV relativeFrom="paragraph">
                  <wp:posOffset>1006281</wp:posOffset>
                </wp:positionV>
                <wp:extent cx="56880" cy="171000"/>
                <wp:effectExtent l="38100" t="38100" r="38735" b="38735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568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452.05pt;margin-top:78.25pt;width:6.05pt;height:15.3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">
                <v:imagedata r:id="rId453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5637751</wp:posOffset>
                </wp:positionH>
                <wp:positionV relativeFrom="paragraph">
                  <wp:posOffset>1034721</wp:posOffset>
                </wp:positionV>
                <wp:extent cx="11520" cy="253800"/>
                <wp:effectExtent l="38100" t="38100" r="45720" b="3238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15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442.95pt;margin-top:80.7pt;width:2.85pt;height:21.6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">
                <v:imagedata r:id="rId455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5641711</wp:posOffset>
                </wp:positionH>
                <wp:positionV relativeFrom="paragraph">
                  <wp:posOffset>1139841</wp:posOffset>
                </wp:positionV>
                <wp:extent cx="87480" cy="9360"/>
                <wp:effectExtent l="38100" t="38100" r="27305" b="48260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87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443.7pt;margin-top:88.75pt;width:8.2pt;height:2.7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">
                <v:imagedata r:id="rId457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5592391</wp:posOffset>
                </wp:positionH>
                <wp:positionV relativeFrom="paragraph">
                  <wp:posOffset>1066761</wp:posOffset>
                </wp:positionV>
                <wp:extent cx="720" cy="1800"/>
                <wp:effectExtent l="38100" t="38100" r="37465" b="36830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7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439.6pt;margin-top:82.7pt;width:1.55pt;height:2.7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">
                <v:imagedata r:id="rId459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5462431</wp:posOffset>
                </wp:positionH>
                <wp:positionV relativeFrom="paragraph">
                  <wp:posOffset>1073961</wp:posOffset>
                </wp:positionV>
                <wp:extent cx="132120" cy="101880"/>
                <wp:effectExtent l="38100" t="38100" r="39370" b="5080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32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429.3pt;margin-top:83.75pt;width:12.2pt;height:9.7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">
                <v:imagedata r:id="rId461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5468191</wp:posOffset>
                </wp:positionH>
                <wp:positionV relativeFrom="paragraph">
                  <wp:posOffset>1048401</wp:posOffset>
                </wp:positionV>
                <wp:extent cx="18360" cy="120600"/>
                <wp:effectExtent l="38100" t="38100" r="39370" b="5143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83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429.5pt;margin-top:81.65pt;width:3.25pt;height:11.4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">
                <v:imagedata r:id="rId463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292511</wp:posOffset>
                </wp:positionH>
                <wp:positionV relativeFrom="paragraph">
                  <wp:posOffset>989001</wp:posOffset>
                </wp:positionV>
                <wp:extent cx="78480" cy="192600"/>
                <wp:effectExtent l="38100" t="38100" r="55245" b="55245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7848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415.8pt;margin-top:76.85pt;width:8.15pt;height:17.2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">
                <v:imagedata r:id="rId465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5224831</wp:posOffset>
                </wp:positionH>
                <wp:positionV relativeFrom="paragraph">
                  <wp:posOffset>981801</wp:posOffset>
                </wp:positionV>
                <wp:extent cx="80280" cy="197640"/>
                <wp:effectExtent l="38100" t="38100" r="53340" b="5016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8028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410.6pt;margin-top:76.2pt;width:8.15pt;height:17.4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">
                <v:imagedata r:id="rId467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5118991</wp:posOffset>
                </wp:positionH>
                <wp:positionV relativeFrom="paragraph">
                  <wp:posOffset>980361</wp:posOffset>
                </wp:positionV>
                <wp:extent cx="90360" cy="162000"/>
                <wp:effectExtent l="38100" t="38100" r="43180" b="47625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903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402.2pt;margin-top:76.25pt;width:9pt;height:14.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">
                <v:imagedata r:id="rId469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5142751</wp:posOffset>
                </wp:positionH>
                <wp:positionV relativeFrom="paragraph">
                  <wp:posOffset>977481</wp:posOffset>
                </wp:positionV>
                <wp:extent cx="26640" cy="200520"/>
                <wp:effectExtent l="38100" t="38100" r="50165" b="4762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2664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404pt;margin-top:76.1pt;width:3.8pt;height:17.4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">
                <v:imagedata r:id="rId471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900831</wp:posOffset>
                </wp:positionH>
                <wp:positionV relativeFrom="paragraph">
                  <wp:posOffset>1102041</wp:posOffset>
                </wp:positionV>
                <wp:extent cx="84240" cy="81000"/>
                <wp:effectExtent l="38100" t="38100" r="49530" b="52705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842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385pt;margin-top:85.7pt;width:8.55pt;height:8.3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">
                <v:imagedata r:id="rId473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4714711</wp:posOffset>
                </wp:positionH>
                <wp:positionV relativeFrom="paragraph">
                  <wp:posOffset>1073961</wp:posOffset>
                </wp:positionV>
                <wp:extent cx="191520" cy="152640"/>
                <wp:effectExtent l="38100" t="38100" r="37465" b="38100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915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370.6pt;margin-top:83.65pt;width:16.8pt;height:13.9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">
                <v:imagedata r:id="rId475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4728031</wp:posOffset>
                </wp:positionH>
                <wp:positionV relativeFrom="paragraph">
                  <wp:posOffset>1077561</wp:posOffset>
                </wp:positionV>
                <wp:extent cx="36000" cy="93240"/>
                <wp:effectExtent l="38100" t="38100" r="21590" b="21590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360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371.75pt;margin-top:84.3pt;width:4.1pt;height:8.6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">
                <v:imagedata r:id="rId477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4631551</wp:posOffset>
                </wp:positionH>
                <wp:positionV relativeFrom="paragraph">
                  <wp:posOffset>1012041</wp:posOffset>
                </wp:positionV>
                <wp:extent cx="28800" cy="53640"/>
                <wp:effectExtent l="38100" t="38100" r="28575" b="41910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288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364pt;margin-top:79pt;width:3.75pt;height:5.7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">
                <v:imagedata r:id="rId479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4553071</wp:posOffset>
                </wp:positionH>
                <wp:positionV relativeFrom="paragraph">
                  <wp:posOffset>986841</wp:posOffset>
                </wp:positionV>
                <wp:extent cx="156240" cy="202680"/>
                <wp:effectExtent l="57150" t="38100" r="53340" b="4508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562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357.5pt;margin-top:76.7pt;width:14.3pt;height:17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">
                <v:imagedata r:id="rId481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376671</wp:posOffset>
                </wp:positionH>
                <wp:positionV relativeFrom="paragraph">
                  <wp:posOffset>1083681</wp:posOffset>
                </wp:positionV>
                <wp:extent cx="185040" cy="216360"/>
                <wp:effectExtent l="38100" t="38100" r="43815" b="50800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8504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343.7pt;margin-top:84.55pt;width:16.35pt;height:18.7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">
                <v:imagedata r:id="rId483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4243471</wp:posOffset>
                </wp:positionH>
                <wp:positionV relativeFrom="paragraph">
                  <wp:posOffset>1090881</wp:posOffset>
                </wp:positionV>
                <wp:extent cx="128880" cy="49320"/>
                <wp:effectExtent l="38100" t="38100" r="43180" b="27305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288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333.3pt;margin-top:85.35pt;width:11.6pt;height:5.3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">
                <v:imagedata r:id="rId485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4280551</wp:posOffset>
                </wp:positionH>
                <wp:positionV relativeFrom="paragraph">
                  <wp:posOffset>1086921</wp:posOffset>
                </wp:positionV>
                <wp:extent cx="46080" cy="91800"/>
                <wp:effectExtent l="38100" t="38100" r="49530" b="41910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460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336.05pt;margin-top:84.6pt;width:5.55pt;height:9.2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">
                <v:imagedata r:id="rId487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4080751</wp:posOffset>
                </wp:positionH>
                <wp:positionV relativeFrom="paragraph">
                  <wp:posOffset>1022121</wp:posOffset>
                </wp:positionV>
                <wp:extent cx="26640" cy="250200"/>
                <wp:effectExtent l="38100" t="38100" r="50165" b="35560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2664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320.4pt;margin-top:79.65pt;width:4pt;height:21.4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">
                <v:imagedata r:id="rId489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4091911</wp:posOffset>
                </wp:positionH>
                <wp:positionV relativeFrom="paragraph">
                  <wp:posOffset>1109601</wp:posOffset>
                </wp:positionV>
                <wp:extent cx="90360" cy="63720"/>
                <wp:effectExtent l="38100" t="38100" r="43180" b="5080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903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321.35pt;margin-top:86.3pt;width:9pt;height:7.0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">
                <v:imagedata r:id="rId491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793111</wp:posOffset>
                </wp:positionH>
                <wp:positionV relativeFrom="paragraph">
                  <wp:posOffset>1107801</wp:posOffset>
                </wp:positionV>
                <wp:extent cx="156600" cy="100440"/>
                <wp:effectExtent l="0" t="38100" r="34290" b="5207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566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298.1pt;margin-top:86.2pt;width:13.95pt;height:9.8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">
                <v:imagedata r:id="rId493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3798511</wp:posOffset>
                </wp:positionH>
                <wp:positionV relativeFrom="paragraph">
                  <wp:posOffset>1135881</wp:posOffset>
                </wp:positionV>
                <wp:extent cx="7920" cy="74160"/>
                <wp:effectExtent l="38100" t="38100" r="49530" b="4064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79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298.35pt;margin-top:88.45pt;width:2.4pt;height:7.7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">
                <v:imagedata r:id="rId495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3501151</wp:posOffset>
                </wp:positionH>
                <wp:positionV relativeFrom="paragraph">
                  <wp:posOffset>1137681</wp:posOffset>
                </wp:positionV>
                <wp:extent cx="101160" cy="127800"/>
                <wp:effectExtent l="57150" t="38100" r="51435" b="43815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011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274.65pt;margin-top:88.8pt;width:10pt;height:11.7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">
                <v:imagedata r:id="rId497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3388831</wp:posOffset>
                </wp:positionH>
                <wp:positionV relativeFrom="paragraph">
                  <wp:posOffset>1160001</wp:posOffset>
                </wp:positionV>
                <wp:extent cx="73440" cy="84960"/>
                <wp:effectExtent l="38100" t="38100" r="41275" b="4889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734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265.95pt;margin-top:90.45pt;width:7.35pt;height:8.5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">
                <v:imagedata r:id="rId499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3229351</wp:posOffset>
                </wp:positionH>
                <wp:positionV relativeFrom="paragraph">
                  <wp:posOffset>1171521</wp:posOffset>
                </wp:positionV>
                <wp:extent cx="240480" cy="64080"/>
                <wp:effectExtent l="0" t="38100" r="45720" b="50800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2404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253.55pt;margin-top:91.3pt;width:20.5pt;height:7.0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">
                <v:imagedata r:id="rId501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3226111</wp:posOffset>
                </wp:positionH>
                <wp:positionV relativeFrom="paragraph">
                  <wp:posOffset>1131921</wp:posOffset>
                </wp:positionV>
                <wp:extent cx="103680" cy="158760"/>
                <wp:effectExtent l="38100" t="38100" r="48895" b="50800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036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253pt;margin-top:88.05pt;width:9.9pt;height:14.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">
                <v:imagedata r:id="rId503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3036391</wp:posOffset>
                </wp:positionH>
                <wp:positionV relativeFrom="paragraph">
                  <wp:posOffset>960201</wp:posOffset>
                </wp:positionV>
                <wp:extent cx="160920" cy="259200"/>
                <wp:effectExtent l="57150" t="57150" r="10795" b="6477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609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237.7pt;margin-top:74.1pt;width:15.3pt;height:23.3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">
                <v:imagedata r:id="rId505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2690431</wp:posOffset>
                </wp:positionH>
                <wp:positionV relativeFrom="paragraph">
                  <wp:posOffset>922041</wp:posOffset>
                </wp:positionV>
                <wp:extent cx="1425600" cy="32760"/>
                <wp:effectExtent l="38100" t="57150" r="41275" b="62865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4256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210.7pt;margin-top:71.35pt;width:114.8pt;height:5.1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">
                <v:imagedata r:id="rId507" o:title=""/>
              </v:shape>
            </w:pict>
          </mc:Fallback>
        </mc:AlternateContent>
      </w:r>
      <w:r w:rsidR="00986E72" w:rsidRPr="009928B2">
        <w:rPr>
          <w:color w:val="FF0000"/>
          <w:highlight w:val="yellow"/>
        </w:rPr>
        <w:t xml:space="preserve">Για κάθε τιμή του α στο </w:t>
      </w:r>
      <w:r w:rsidR="00986E72" w:rsidRPr="009928B2">
        <w:rPr>
          <w:color w:val="FF0000"/>
          <w:position w:val="-12"/>
          <w:highlight w:val="yellow"/>
        </w:rPr>
        <w:object w:dxaOrig="980" w:dyaOrig="380">
          <v:shape id="_x0000_i1028" type="#_x0000_t75" style="width:49.45pt;height:19.4pt" o:ole="">
            <v:imagedata r:id="rId442" o:title=""/>
          </v:shape>
          <o:OLEObject Type="Embed" ProgID="Equation.DSMT4" ShapeID="_x0000_i1028" DrawAspect="Content" ObjectID="_1809408412" r:id="rId508"/>
        </w:object>
      </w:r>
      <w:r w:rsidR="00986E72" w:rsidRPr="009928B2">
        <w:rPr>
          <w:color w:val="FF0000"/>
          <w:highlight w:val="yellow"/>
        </w:rPr>
        <w:t xml:space="preserve"> β</w:t>
      </w:r>
      <w:r w:rsidR="00C35192" w:rsidRPr="009928B2">
        <w:rPr>
          <w:color w:val="FF0000"/>
          <w:highlight w:val="yellow"/>
        </w:rPr>
        <w:t xml:space="preserve">ρες </w:t>
      </w:r>
      <w:r w:rsidR="00865BBA" w:rsidRPr="009928B2">
        <w:rPr>
          <w:noProof/>
          <w:color w:val="FF0000"/>
          <w:position w:val="-12"/>
          <w:highlight w:val="yellow"/>
        </w:rPr>
        <w:drawing>
          <wp:inline distT="0" distB="0" distL="0" distR="0" wp14:anchorId="43E92731" wp14:editId="62916794">
            <wp:extent cx="190500" cy="238125"/>
            <wp:effectExtent l="0" t="0" r="0" b="0"/>
            <wp:docPr id="1998" name="Picture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B94" w:rsidRPr="009928B2">
        <w:rPr>
          <w:color w:val="FF0000"/>
          <w:highlight w:val="yellow"/>
        </w:rPr>
        <w:t xml:space="preserve">, </w:t>
      </w:r>
      <w:r w:rsidR="00986E72" w:rsidRPr="009928B2">
        <w:rPr>
          <w:color w:val="FF0000"/>
          <w:highlight w:val="yellow"/>
        </w:rPr>
        <w:t>το</w:t>
      </w:r>
      <w:r w:rsidR="00C35192" w:rsidRPr="009928B2">
        <w:rPr>
          <w:color w:val="FF0000"/>
          <w:highlight w:val="yellow"/>
        </w:rPr>
        <w:t xml:space="preserve"> </w:t>
      </w:r>
      <w:proofErr w:type="spellStart"/>
      <w:r w:rsidR="00C35192" w:rsidRPr="009928B2">
        <w:rPr>
          <w:color w:val="FF0000"/>
          <w:highlight w:val="yellow"/>
        </w:rPr>
        <w:t>υπο</w:t>
      </w:r>
      <w:proofErr w:type="spellEnd"/>
      <w:r w:rsidR="00C35192" w:rsidRPr="009928B2">
        <w:rPr>
          <w:color w:val="FF0000"/>
          <w:highlight w:val="yellow"/>
        </w:rPr>
        <w:t>-</w:t>
      </w:r>
      <w:proofErr w:type="spellStart"/>
      <w:r w:rsidR="00C35192" w:rsidRPr="009928B2">
        <w:rPr>
          <w:color w:val="FF0000"/>
          <w:highlight w:val="yellow"/>
        </w:rPr>
        <w:t>δενδρο</w:t>
      </w:r>
      <w:proofErr w:type="spellEnd"/>
      <w:r w:rsidR="00C35192" w:rsidRPr="009928B2">
        <w:rPr>
          <w:color w:val="FF0000"/>
          <w:highlight w:val="yellow"/>
        </w:rPr>
        <w:t xml:space="preserve"> που ελαχιστοποιεί</w:t>
      </w:r>
      <w:r w:rsidR="00986E72" w:rsidRPr="009928B2">
        <w:rPr>
          <w:color w:val="FF0000"/>
          <w:highlight w:val="yellow"/>
        </w:rPr>
        <w:t xml:space="preserve"> την</w:t>
      </w:r>
      <w:r w:rsidR="00C35192" w:rsidRPr="009928B2">
        <w:rPr>
          <w:color w:val="FF0000"/>
          <w:highlight w:val="yellow"/>
        </w:rPr>
        <w:t xml:space="preserve"> </w:t>
      </w:r>
      <w:r w:rsidR="00865BBA" w:rsidRPr="009928B2">
        <w:rPr>
          <w:noProof/>
          <w:color w:val="FF0000"/>
          <w:position w:val="-14"/>
          <w:highlight w:val="yellow"/>
        </w:rPr>
        <w:drawing>
          <wp:inline distT="0" distB="0" distL="0" distR="0" wp14:anchorId="7F3F7E5D" wp14:editId="41DFC1AD">
            <wp:extent cx="504825" cy="266700"/>
            <wp:effectExtent l="0" t="0" r="0" b="0"/>
            <wp:docPr id="1999" name="Picture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28B2" w:rsidRPr="009928B2">
        <w:rPr>
          <w:color w:val="FF0000"/>
          <w:highlight w:val="yellow"/>
        </w:rPr>
        <w:t>,</w:t>
      </w:r>
      <w:r w:rsidR="009928B2" w:rsidRPr="009928B2">
        <w:rPr>
          <w:color w:val="FF0000"/>
        </w:rPr>
        <w:t xml:space="preserve"> </w:t>
      </w:r>
      <w:r w:rsidR="009928B2">
        <w:t xml:space="preserve">κόβοντας </w:t>
      </w:r>
      <w:proofErr w:type="spellStart"/>
      <w:r w:rsidR="009928B2">
        <w:t>κατ΄εξακολούθηση</w:t>
      </w:r>
      <w:proofErr w:type="spellEnd"/>
      <w:r w:rsidR="009928B2">
        <w:t xml:space="preserve"> από ένα μεγαλύτερο δένδρο το «ασθενέστερο» κλαδί, μέχρι να ελαχιστοποιηθεί η </w:t>
      </w:r>
      <w:r w:rsidR="009928B2">
        <w:rPr>
          <w:noProof/>
          <w:position w:val="-14"/>
        </w:rPr>
        <w:drawing>
          <wp:inline distT="0" distB="0" distL="0" distR="0" wp14:anchorId="4EC9A47F" wp14:editId="28B86A5D">
            <wp:extent cx="504825" cy="266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28B2">
        <w:t>.</w:t>
      </w:r>
    </w:p>
    <w:p w:rsidR="00C35192" w:rsidRPr="0037688D" w:rsidRDefault="009B059C" w:rsidP="009928B2">
      <w:pPr>
        <w:pStyle w:val="ListParagraph"/>
        <w:numPr>
          <w:ilvl w:val="0"/>
          <w:numId w:val="5"/>
        </w:num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825231</wp:posOffset>
                </wp:positionH>
                <wp:positionV relativeFrom="paragraph">
                  <wp:posOffset>117822</wp:posOffset>
                </wp:positionV>
                <wp:extent cx="630720" cy="79560"/>
                <wp:effectExtent l="95250" t="171450" r="131445" b="206375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6307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374.65pt;margin-top:-1.6pt;width:60.75pt;height:28.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">
                <v:imagedata r:id="rId512" o:title=""/>
              </v:shape>
            </w:pict>
          </mc:Fallback>
        </mc:AlternateContent>
      </w:r>
      <w:r w:rsidR="007C1B94">
        <w:t xml:space="preserve"> Έτσι </w:t>
      </w:r>
      <w:proofErr w:type="spellStart"/>
      <w:r w:rsidR="007C1B94">
        <w:t>κατασκευάζεατι</w:t>
      </w:r>
      <w:proofErr w:type="spellEnd"/>
      <w:r w:rsidR="007C1B94">
        <w:t xml:space="preserve"> μια ακολουθία «βέλτιστων» δένδρων </w:t>
      </w:r>
      <w:r w:rsidR="00986E72" w:rsidRPr="00C13077">
        <w:rPr>
          <w:position w:val="-12"/>
        </w:rPr>
        <w:object w:dxaOrig="880" w:dyaOrig="380">
          <v:shape id="_x0000_i1029" type="#_x0000_t75" style="width:44.45pt;height:19.4pt" o:ole="">
            <v:imagedata r:id="rId513" o:title=""/>
          </v:shape>
          <o:OLEObject Type="Embed" ProgID="Equation.DSMT4" ShapeID="_x0000_i1029" DrawAspect="Content" ObjectID="_1809408413" r:id="rId514"/>
        </w:object>
      </w:r>
      <w:r w:rsidR="007C1B94">
        <w:t xml:space="preserve"> </w:t>
      </w:r>
    </w:p>
    <w:p w:rsidR="00E220B5" w:rsidRDefault="00E220B5" w:rsidP="00E220B5">
      <w:pPr>
        <w:spacing w:before="0"/>
        <w:jc w:val="both"/>
      </w:pPr>
    </w:p>
    <w:p w:rsidR="009D7757" w:rsidRDefault="009D7757">
      <w:pPr>
        <w:spacing w:before="0" w:line="240" w:lineRule="auto"/>
      </w:pPr>
      <w:r>
        <w:br w:type="page"/>
      </w:r>
    </w:p>
    <w:p w:rsidR="00173002" w:rsidRPr="00986E72" w:rsidRDefault="00C35192" w:rsidP="00E220B5">
      <w:pPr>
        <w:spacing w:before="0"/>
        <w:jc w:val="both"/>
        <w:rPr>
          <w:b/>
        </w:rPr>
      </w:pPr>
      <w:r w:rsidRPr="00986E72">
        <w:rPr>
          <w:b/>
          <w:color w:val="FF0000"/>
          <w:highlight w:val="yellow"/>
        </w:rPr>
        <w:lastRenderedPageBreak/>
        <w:t xml:space="preserve">Το </w:t>
      </w:r>
      <w:r w:rsidR="00865BBA" w:rsidRPr="00986E72">
        <w:rPr>
          <w:b/>
          <w:noProof/>
          <w:color w:val="FF0000"/>
          <w:position w:val="-6"/>
          <w:highlight w:val="yellow"/>
        </w:rPr>
        <w:drawing>
          <wp:inline distT="0" distB="0" distL="0" distR="0" wp14:anchorId="1EC0DD1E" wp14:editId="67EF8D0E">
            <wp:extent cx="161925" cy="152400"/>
            <wp:effectExtent l="0" t="0" r="0" b="0"/>
            <wp:docPr id="2000" name="Picture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6E72">
        <w:rPr>
          <w:b/>
          <w:color w:val="FF0000"/>
          <w:highlight w:val="yellow"/>
        </w:rPr>
        <w:t xml:space="preserve"> μπορεί να επιλεγεί με </w:t>
      </w:r>
      <w:r w:rsidRPr="00986E72">
        <w:rPr>
          <w:b/>
          <w:color w:val="FF0000"/>
          <w:highlight w:val="yellow"/>
          <w:lang w:val="en-US"/>
        </w:rPr>
        <w:t>cross</w:t>
      </w:r>
      <w:r w:rsidRPr="00986E72">
        <w:rPr>
          <w:b/>
          <w:color w:val="FF0000"/>
          <w:highlight w:val="yellow"/>
        </w:rPr>
        <w:t>-</w:t>
      </w:r>
      <w:r w:rsidRPr="00986E72">
        <w:rPr>
          <w:b/>
          <w:color w:val="FF0000"/>
          <w:highlight w:val="yellow"/>
          <w:lang w:val="en-US"/>
        </w:rPr>
        <w:t>validation</w:t>
      </w:r>
      <w:r w:rsidRPr="00986E72">
        <w:rPr>
          <w:b/>
          <w:highlight w:val="yellow"/>
        </w:rPr>
        <w:t>:</w:t>
      </w:r>
      <w:r w:rsidRPr="00986E72">
        <w:rPr>
          <w:b/>
        </w:rPr>
        <w:t xml:space="preserve"> </w:t>
      </w:r>
    </w:p>
    <w:p w:rsidR="000C4459" w:rsidRPr="000C4459" w:rsidRDefault="000C4459" w:rsidP="000C4459">
      <w:pPr>
        <w:pStyle w:val="ListParagraph"/>
        <w:numPr>
          <w:ilvl w:val="0"/>
          <w:numId w:val="5"/>
        </w:numPr>
        <w:spacing w:before="0"/>
        <w:jc w:val="both"/>
      </w:pPr>
      <w:r>
        <w:t>Σπάσε το δεί</w:t>
      </w:r>
      <w:r w:rsidR="009B059C">
        <w:t>γ</w:t>
      </w:r>
      <w:r>
        <w:t xml:space="preserve">μα σε </w:t>
      </w:r>
      <w:proofErr w:type="spellStart"/>
      <w:r>
        <w:t>π.χ</w:t>
      </w:r>
      <w:proofErr w:type="spellEnd"/>
      <w:r>
        <w:t xml:space="preserve"> 10 μέρη </w:t>
      </w:r>
      <w:r w:rsidRPr="000C4459">
        <w:t>(</w:t>
      </w:r>
      <w:r>
        <w:rPr>
          <w:lang w:val="en-US"/>
        </w:rPr>
        <w:t>folds</w:t>
      </w:r>
      <w:r w:rsidRPr="000C4459">
        <w:t>)</w:t>
      </w:r>
    </w:p>
    <w:p w:rsidR="000C4459" w:rsidRDefault="000C4459" w:rsidP="000C4459">
      <w:pPr>
        <w:pStyle w:val="ListParagraph"/>
        <w:numPr>
          <w:ilvl w:val="0"/>
          <w:numId w:val="5"/>
        </w:numPr>
        <w:spacing w:before="0"/>
        <w:jc w:val="both"/>
      </w:pPr>
      <w:r>
        <w:t>Για κάθε ένα από αυτά</w:t>
      </w:r>
      <w:r w:rsidR="00C13077" w:rsidRPr="00C13077">
        <w:t xml:space="preserve"> (</w:t>
      </w:r>
      <w:r w:rsidR="00C13077">
        <w:rPr>
          <w:lang w:val="en-US"/>
        </w:rPr>
        <w:t>k</w:t>
      </w:r>
      <w:r w:rsidR="00C13077" w:rsidRPr="00C13077">
        <w:t>=1,…,10)</w:t>
      </w:r>
      <w:r>
        <w:t>:</w:t>
      </w:r>
    </w:p>
    <w:p w:rsidR="000C4459" w:rsidRDefault="000C4459" w:rsidP="000C4459">
      <w:pPr>
        <w:pStyle w:val="ListParagraph"/>
        <w:numPr>
          <w:ilvl w:val="1"/>
          <w:numId w:val="5"/>
        </w:numPr>
        <w:spacing w:before="0"/>
        <w:jc w:val="both"/>
      </w:pPr>
      <w:r>
        <w:t>Εξαίρεσε τα δεδομένα του</w:t>
      </w:r>
      <w:r w:rsidR="00C13077" w:rsidRPr="00C13077">
        <w:t xml:space="preserve"> </w:t>
      </w:r>
      <w:r w:rsidR="00C13077">
        <w:rPr>
          <w:lang w:val="en-US"/>
        </w:rPr>
        <w:t>k</w:t>
      </w:r>
      <w:r w:rsidR="00C13077" w:rsidRPr="00C13077">
        <w:t>-</w:t>
      </w:r>
      <w:r w:rsidR="00C13077">
        <w:rPr>
          <w:lang w:val="en-US"/>
        </w:rPr>
        <w:t>fold</w:t>
      </w:r>
      <w:r w:rsidR="009D7757" w:rsidRPr="009D7757">
        <w:t xml:space="preserve"> (</w:t>
      </w:r>
      <w:r w:rsidR="009D7757">
        <w:rPr>
          <w:lang w:val="en-US"/>
        </w:rPr>
        <w:t>test</w:t>
      </w:r>
      <w:r w:rsidR="009D7757" w:rsidRPr="009D7757">
        <w:t>-</w:t>
      </w:r>
      <w:r w:rsidR="009D7757">
        <w:rPr>
          <w:lang w:val="en-US"/>
        </w:rPr>
        <w:t>fold</w:t>
      </w:r>
      <w:r w:rsidR="009D7757" w:rsidRPr="009D7757">
        <w:t>)</w:t>
      </w:r>
      <w:r>
        <w:t xml:space="preserve"> και με όλα τα υπόλοιπα </w:t>
      </w:r>
      <w:r w:rsidR="009928B2">
        <w:t>(</w:t>
      </w:r>
      <w:r w:rsidR="009928B2">
        <w:rPr>
          <w:lang w:val="en-US"/>
        </w:rPr>
        <w:t>training</w:t>
      </w:r>
      <w:r w:rsidR="009928B2" w:rsidRPr="009928B2">
        <w:t xml:space="preserve"> </w:t>
      </w:r>
      <w:r w:rsidR="009B059C">
        <w:rPr>
          <w:lang w:val="en-US"/>
        </w:rPr>
        <w:t>folds</w:t>
      </w:r>
      <w:r w:rsidR="009928B2" w:rsidRPr="009928B2">
        <w:t xml:space="preserve">) </w:t>
      </w:r>
      <w:proofErr w:type="spellStart"/>
      <w:r>
        <w:t>ξανα</w:t>
      </w:r>
      <w:r w:rsidR="00C13077">
        <w:t>φτειά</w:t>
      </w:r>
      <w:r>
        <w:t>ξε</w:t>
      </w:r>
      <w:proofErr w:type="spellEnd"/>
      <w:r>
        <w:t xml:space="preserve"> εξ αρχής μια ακολουθία δένδρων </w:t>
      </w:r>
      <w:r w:rsidR="00FD218E" w:rsidRPr="00FD218E">
        <w:rPr>
          <w:position w:val="-16"/>
        </w:rPr>
        <w:object w:dxaOrig="1340" w:dyaOrig="420">
          <v:shape id="_x0000_i1036" type="#_x0000_t75" style="width:67pt;height:20.65pt" o:ole="">
            <v:imagedata r:id="rId516" o:title=""/>
          </v:shape>
          <o:OLEObject Type="Embed" ProgID="Equation.DSMT4" ShapeID="_x0000_i1036" DrawAspect="Content" ObjectID="_1809408414" r:id="rId517"/>
        </w:object>
      </w:r>
      <w:r w:rsidR="009D7757" w:rsidRPr="009D7757">
        <w:t xml:space="preserve"> </w:t>
      </w:r>
      <w:r w:rsidR="009D7757">
        <w:t xml:space="preserve">που να ελαχιστοποιούν την </w:t>
      </w:r>
      <w:r w:rsidR="009D7757">
        <w:rPr>
          <w:noProof/>
          <w:position w:val="-14"/>
        </w:rPr>
        <w:drawing>
          <wp:inline distT="0" distB="0" distL="0" distR="0" wp14:anchorId="260AA2C7" wp14:editId="01138589">
            <wp:extent cx="504825" cy="266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7757">
        <w:t xml:space="preserve"> για ένα πλέγμα τιμών του α</w:t>
      </w:r>
      <w:r w:rsidR="009D7757" w:rsidRPr="00C13077">
        <w:t xml:space="preserve"> </w:t>
      </w:r>
      <w:r w:rsidR="00986E72" w:rsidRPr="00C13077">
        <w:rPr>
          <w:position w:val="-12"/>
        </w:rPr>
        <w:object w:dxaOrig="980" w:dyaOrig="380">
          <v:shape id="_x0000_i1030" type="#_x0000_t75" style="width:49.45pt;height:19.4pt" o:ole="">
            <v:imagedata r:id="rId518" o:title=""/>
          </v:shape>
          <o:OLEObject Type="Embed" ProgID="Equation.DSMT4" ShapeID="_x0000_i1030" DrawAspect="Content" ObjectID="_1809408415" r:id="rId519"/>
        </w:object>
      </w:r>
      <w:r w:rsidR="009D7757">
        <w:t xml:space="preserve">(,  </w:t>
      </w:r>
      <w:r>
        <w:t>όπως παραπάνω</w:t>
      </w:r>
      <w:r w:rsidR="009D7757">
        <w:t>)</w:t>
      </w:r>
      <w:r w:rsidR="00C13077">
        <w:t>.</w:t>
      </w:r>
    </w:p>
    <w:p w:rsidR="009D7757" w:rsidRDefault="009D7757" w:rsidP="000C4459">
      <w:pPr>
        <w:pStyle w:val="ListParagraph"/>
        <w:numPr>
          <w:ilvl w:val="1"/>
          <w:numId w:val="5"/>
        </w:numPr>
        <w:spacing w:before="0"/>
        <w:jc w:val="both"/>
      </w:pPr>
      <w:r>
        <w:t xml:space="preserve">Για κάθε δένδρο </w:t>
      </w:r>
      <w:r w:rsidR="00FD218E" w:rsidRPr="00FD218E">
        <w:rPr>
          <w:position w:val="-16"/>
        </w:rPr>
        <w:object w:dxaOrig="1340" w:dyaOrig="420">
          <v:shape id="_x0000_i1037" type="#_x0000_t75" style="width:67pt;height:20.65pt" o:ole="">
            <v:imagedata r:id="rId516" o:title=""/>
          </v:shape>
          <o:OLEObject Type="Embed" ProgID="Equation.DSMT4" ShapeID="_x0000_i1037" DrawAspect="Content" ObjectID="_1809408416" r:id="rId520"/>
        </w:object>
      </w:r>
      <w:r>
        <w:t xml:space="preserve"> </w:t>
      </w:r>
      <w:r w:rsidR="009928B2" w:rsidRPr="009928B2">
        <w:t>(</w:t>
      </w:r>
      <w:proofErr w:type="spellStart"/>
      <w:r w:rsidR="009928B2">
        <w:t>ξανα</w:t>
      </w:r>
      <w:proofErr w:type="spellEnd"/>
      <w:r w:rsidR="009928B2">
        <w:t xml:space="preserve">-) </w:t>
      </w:r>
      <w:r>
        <w:t xml:space="preserve">εκτίμησε το μέσο τετραγωνικό σφάλμα πρόγνωσης </w:t>
      </w:r>
      <w:r w:rsidR="009928B2" w:rsidRPr="009D7757">
        <w:rPr>
          <w:position w:val="-14"/>
        </w:rPr>
        <w:object w:dxaOrig="980" w:dyaOrig="420">
          <v:shape id="_x0000_i1031" type="#_x0000_t75" style="width:48.85pt;height:20.65pt" o:ole="">
            <v:imagedata r:id="rId521" o:title=""/>
          </v:shape>
          <o:OLEObject Type="Embed" ProgID="Equation.DSMT4" ShapeID="_x0000_i1031" DrawAspect="Content" ObjectID="_1809408417" r:id="rId522"/>
        </w:object>
      </w:r>
      <w:r w:rsidR="009928B2">
        <w:t xml:space="preserve"> </w:t>
      </w:r>
      <w:r>
        <w:t xml:space="preserve">χρησιμοποιώντας μόνο τα </w:t>
      </w:r>
      <w:proofErr w:type="spellStart"/>
      <w:r>
        <w:t>δεδ</w:t>
      </w:r>
      <w:proofErr w:type="spellEnd"/>
      <w:r w:rsidR="009B059C">
        <w:rPr>
          <w:lang w:val="en-US"/>
        </w:rPr>
        <w:t>o</w:t>
      </w:r>
      <w:r>
        <w:t>μένα του</w:t>
      </w:r>
      <w:r w:rsidRPr="00C13077">
        <w:t xml:space="preserve"> </w:t>
      </w:r>
      <w:r>
        <w:rPr>
          <w:lang w:val="en-US"/>
        </w:rPr>
        <w:t>k</w:t>
      </w:r>
      <w:r w:rsidRPr="00C13077">
        <w:t>-</w:t>
      </w:r>
      <w:r>
        <w:rPr>
          <w:lang w:val="en-US"/>
        </w:rPr>
        <w:t>fold</w:t>
      </w:r>
      <w:r w:rsidRPr="009D7757">
        <w:t xml:space="preserve"> (</w:t>
      </w:r>
      <w:r>
        <w:rPr>
          <w:lang w:val="en-US"/>
        </w:rPr>
        <w:t>test</w:t>
      </w:r>
      <w:r w:rsidRPr="009D7757">
        <w:t>-</w:t>
      </w:r>
      <w:r>
        <w:rPr>
          <w:lang w:val="en-US"/>
        </w:rPr>
        <w:t>fold</w:t>
      </w:r>
      <w:r w:rsidRPr="009D7757">
        <w:t>)</w:t>
      </w:r>
      <w:r>
        <w:t xml:space="preserve"> </w:t>
      </w:r>
      <w:r w:rsidR="00986E72">
        <w:t xml:space="preserve">. Αυτό δίνει </w:t>
      </w:r>
      <w:r w:rsidR="00FD218E" w:rsidRPr="00986E72">
        <w:rPr>
          <w:position w:val="-18"/>
        </w:rPr>
        <w:object w:dxaOrig="2840" w:dyaOrig="520">
          <v:shape id="_x0000_i1038" type="#_x0000_t75" style="width:141.5pt;height:26.9pt" o:ole="">
            <v:imagedata r:id="rId523" o:title=""/>
          </v:shape>
          <o:OLEObject Type="Embed" ProgID="Equation.DSMT4" ShapeID="_x0000_i1038" DrawAspect="Content" ObjectID="_1809408418" r:id="rId524"/>
        </w:object>
      </w:r>
      <w:r w:rsidR="00986E72">
        <w:t xml:space="preserve"> ως συνάρτηση των </w:t>
      </w:r>
      <w:r w:rsidR="00986E72" w:rsidRPr="00C13077">
        <w:rPr>
          <w:position w:val="-12"/>
        </w:rPr>
        <w:object w:dxaOrig="980" w:dyaOrig="380">
          <v:shape id="_x0000_i1032" type="#_x0000_t75" style="width:49.45pt;height:19.4pt" o:ole="">
            <v:imagedata r:id="rId525" o:title=""/>
          </v:shape>
          <o:OLEObject Type="Embed" ProgID="Equation.DSMT4" ShapeID="_x0000_i1032" DrawAspect="Content" ObjectID="_1809408419" r:id="rId526"/>
        </w:object>
      </w:r>
      <w:r w:rsidR="00986E72" w:rsidRPr="00986E72">
        <w:t>.</w:t>
      </w:r>
    </w:p>
    <w:p w:rsidR="00986E72" w:rsidRPr="00986E72" w:rsidRDefault="00986E72" w:rsidP="009B059C">
      <w:pPr>
        <w:pStyle w:val="ListParagraph"/>
        <w:numPr>
          <w:ilvl w:val="0"/>
          <w:numId w:val="5"/>
        </w:numPr>
        <w:spacing w:before="0"/>
        <w:jc w:val="both"/>
      </w:pPr>
      <w:r>
        <w:t xml:space="preserve">Για κάθε </w:t>
      </w:r>
      <w:r w:rsidRPr="00986E72">
        <w:rPr>
          <w:position w:val="-16"/>
        </w:rPr>
        <w:object w:dxaOrig="340" w:dyaOrig="420">
          <v:shape id="_x0000_i1033" type="#_x0000_t75" style="width:17.55pt;height:20.65pt" o:ole="">
            <v:imagedata r:id="rId527" o:title=""/>
          </v:shape>
          <o:OLEObject Type="Embed" ProgID="Equation.DSMT4" ShapeID="_x0000_i1033" DrawAspect="Content" ObjectID="_1809408420" r:id="rId528"/>
        </w:object>
      </w:r>
      <w:r>
        <w:t xml:space="preserve"> Σχημάτισε το μέσο όρο των </w:t>
      </w:r>
      <w:r w:rsidR="00FD218E" w:rsidRPr="00986E72">
        <w:rPr>
          <w:position w:val="-28"/>
        </w:rPr>
        <w:object w:dxaOrig="3460" w:dyaOrig="720">
          <v:shape id="_x0000_i1039" type="#_x0000_t75" style="width:173.45pt;height:36.3pt" o:ole="">
            <v:imagedata r:id="rId529" o:title=""/>
          </v:shape>
          <o:OLEObject Type="Embed" ProgID="Equation.DSMT4" ShapeID="_x0000_i1039" DrawAspect="Content" ObjectID="_1809408421" r:id="rId530"/>
        </w:object>
      </w:r>
      <w:r>
        <w:t xml:space="preserve"> </w:t>
      </w:r>
    </w:p>
    <w:p w:rsidR="00986E72" w:rsidRDefault="00986E72" w:rsidP="009B059C">
      <w:pPr>
        <w:pStyle w:val="ListParagraph"/>
        <w:numPr>
          <w:ilvl w:val="0"/>
          <w:numId w:val="5"/>
        </w:numPr>
        <w:spacing w:before="0"/>
        <w:jc w:val="both"/>
      </w:pPr>
      <w:r>
        <w:t xml:space="preserve">Διάλεξε εκείνο το </w:t>
      </w:r>
      <w:r w:rsidRPr="005F6329">
        <w:rPr>
          <w:position w:val="-16"/>
        </w:rPr>
        <w:object w:dxaOrig="340" w:dyaOrig="420">
          <v:shape id="_x0000_i1034" type="#_x0000_t75" style="width:17.55pt;height:20.65pt" o:ole="">
            <v:imagedata r:id="rId531" o:title=""/>
          </v:shape>
          <o:OLEObject Type="Embed" ProgID="Equation.DSMT4" ShapeID="_x0000_i1034" DrawAspect="Content" ObjectID="_1809408422" r:id="rId532"/>
        </w:object>
      </w:r>
      <w:r>
        <w:t xml:space="preserve"> που ελαχιστοποιεί την </w:t>
      </w:r>
      <w:r w:rsidR="009928B2" w:rsidRPr="005F6329">
        <w:rPr>
          <w:position w:val="-18"/>
        </w:rPr>
        <w:object w:dxaOrig="1080" w:dyaOrig="520">
          <v:shape id="_x0000_i1035" type="#_x0000_t75" style="width:53.85pt;height:26.9pt" o:ole="">
            <v:imagedata r:id="rId533" o:title=""/>
          </v:shape>
          <o:OLEObject Type="Embed" ProgID="Equation.DSMT4" ShapeID="_x0000_i1035" DrawAspect="Content" ObjectID="_1809408423" r:id="rId534"/>
        </w:object>
      </w:r>
      <w:r>
        <w:t>.</w:t>
      </w:r>
      <w:bookmarkStart w:id="3" w:name="_GoBack"/>
      <w:bookmarkEnd w:id="3"/>
    </w:p>
    <w:p w:rsidR="00824F34" w:rsidRDefault="00824F34" w:rsidP="00E220B5">
      <w:pPr>
        <w:spacing w:before="0"/>
        <w:jc w:val="both"/>
      </w:pPr>
      <w:r w:rsidRPr="00E43AF4">
        <w:rPr>
          <w:noProof/>
        </w:rPr>
        <w:drawing>
          <wp:inline distT="0" distB="0" distL="0" distR="0" wp14:anchorId="50434D55" wp14:editId="40FA8DC5">
            <wp:extent cx="6057900" cy="2838496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5"/>
                    <a:stretch>
                      <a:fillRect/>
                    </a:stretch>
                  </pic:blipFill>
                  <pic:spPr>
                    <a:xfrm>
                      <a:off x="0" y="0"/>
                      <a:ext cx="6057900" cy="2838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4F34" w:rsidRDefault="00824F34" w:rsidP="00E220B5">
      <w:pPr>
        <w:spacing w:before="0"/>
        <w:jc w:val="both"/>
      </w:pPr>
      <w:r>
        <w:rPr>
          <w:noProof/>
        </w:rPr>
        <w:lastRenderedPageBreak/>
        <w:drawing>
          <wp:inline distT="0" distB="0" distL="0" distR="0" wp14:anchorId="638D0D32" wp14:editId="35402F80">
            <wp:extent cx="4939616" cy="511492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720" cy="5125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4F34" w:rsidRDefault="00824F34">
      <w:pPr>
        <w:spacing w:before="0" w:line="240" w:lineRule="auto"/>
      </w:pPr>
      <w:r>
        <w:br w:type="page"/>
      </w:r>
    </w:p>
    <w:p w:rsidR="00824F34" w:rsidRDefault="00824F34" w:rsidP="00E220B5">
      <w:pPr>
        <w:spacing w:before="0"/>
        <w:jc w:val="both"/>
      </w:pPr>
      <w:r>
        <w:rPr>
          <w:noProof/>
        </w:rPr>
        <w:lastRenderedPageBreak/>
        <w:drawing>
          <wp:inline distT="0" distB="0" distL="0" distR="0" wp14:anchorId="00291D66" wp14:editId="44597D23">
            <wp:extent cx="5486400" cy="512699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12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9CC" w:rsidRPr="008722AC" w:rsidRDefault="007519CC" w:rsidP="007519CC">
      <w:pPr>
        <w:spacing w:before="0" w:line="240" w:lineRule="auto"/>
        <w:rPr>
          <w:b/>
          <w:lang w:val="en-US"/>
        </w:rPr>
      </w:pPr>
      <w:r w:rsidRPr="008722AC">
        <w:rPr>
          <w:b/>
          <w:lang w:val="en-US"/>
        </w:rPr>
        <w:t xml:space="preserve">Node number 1: 462 observations,    complexity </w:t>
      </w:r>
      <w:proofErr w:type="spellStart"/>
      <w:r w:rsidRPr="008722AC">
        <w:rPr>
          <w:b/>
          <w:lang w:val="en-US"/>
        </w:rPr>
        <w:t>param</w:t>
      </w:r>
      <w:proofErr w:type="spellEnd"/>
      <w:r w:rsidRPr="008722AC">
        <w:rPr>
          <w:b/>
          <w:lang w:val="en-US"/>
        </w:rPr>
        <w:t>=0.125</w:t>
      </w:r>
    </w:p>
    <w:p w:rsidR="007519CC" w:rsidRPr="008722AC" w:rsidRDefault="007519CC" w:rsidP="007519CC">
      <w:pPr>
        <w:spacing w:before="0" w:line="240" w:lineRule="auto"/>
        <w:rPr>
          <w:b/>
          <w:lang w:val="en-US"/>
        </w:rPr>
      </w:pPr>
      <w:r w:rsidRPr="008722AC">
        <w:rPr>
          <w:lang w:val="en-US"/>
        </w:rPr>
        <w:t xml:space="preserve"> </w:t>
      </w:r>
      <w:r w:rsidRPr="008722AC">
        <w:rPr>
          <w:b/>
          <w:lang w:val="en-US"/>
        </w:rPr>
        <w:t>Primary splits:</w:t>
      </w:r>
    </w:p>
    <w:p w:rsidR="007519CC" w:rsidRPr="008722AC" w:rsidRDefault="007519CC" w:rsidP="007519CC">
      <w:pPr>
        <w:spacing w:before="0" w:line="240" w:lineRule="auto"/>
        <w:rPr>
          <w:lang w:val="en-US"/>
        </w:rPr>
      </w:pPr>
      <w:r w:rsidRPr="008722AC">
        <w:rPr>
          <w:lang w:val="en-US"/>
        </w:rPr>
        <w:t xml:space="preserve">      </w:t>
      </w:r>
      <w:proofErr w:type="gramStart"/>
      <w:r w:rsidRPr="008722AC">
        <w:rPr>
          <w:lang w:val="en-US"/>
        </w:rPr>
        <w:t>age</w:t>
      </w:r>
      <w:proofErr w:type="gramEnd"/>
      <w:r w:rsidRPr="008722AC">
        <w:rPr>
          <w:lang w:val="en-US"/>
        </w:rPr>
        <w:t xml:space="preserve">       </w:t>
      </w:r>
      <w:r w:rsidRPr="00FC72E0">
        <w:rPr>
          <w:lang w:val="en-US"/>
        </w:rPr>
        <w:tab/>
      </w:r>
      <w:r>
        <w:rPr>
          <w:lang w:val="en-US"/>
        </w:rPr>
        <w:tab/>
      </w:r>
      <w:r w:rsidRPr="008722AC">
        <w:rPr>
          <w:lang w:val="en-US"/>
        </w:rPr>
        <w:t xml:space="preserve">&lt; 50.5   to the left,  </w:t>
      </w:r>
      <w:r>
        <w:rPr>
          <w:lang w:val="en-US"/>
        </w:rPr>
        <w:tab/>
      </w:r>
      <w:r w:rsidRPr="008722AC">
        <w:rPr>
          <w:lang w:val="en-US"/>
        </w:rPr>
        <w:t>improve=24.58856, (0 missing)</w:t>
      </w:r>
    </w:p>
    <w:p w:rsidR="007519CC" w:rsidRPr="008722AC" w:rsidRDefault="007519CC" w:rsidP="007519CC">
      <w:pPr>
        <w:spacing w:before="0" w:line="240" w:lineRule="auto"/>
        <w:rPr>
          <w:lang w:val="en-US"/>
        </w:rPr>
      </w:pPr>
      <w:r w:rsidRPr="008722AC">
        <w:rPr>
          <w:lang w:val="en-US"/>
        </w:rPr>
        <w:t xml:space="preserve">      </w:t>
      </w:r>
      <w:proofErr w:type="gramStart"/>
      <w:r w:rsidRPr="008722AC">
        <w:rPr>
          <w:lang w:val="en-US"/>
        </w:rPr>
        <w:t>tobacco</w:t>
      </w:r>
      <w:proofErr w:type="gramEnd"/>
      <w:r w:rsidRPr="008722AC">
        <w:rPr>
          <w:lang w:val="en-US"/>
        </w:rPr>
        <w:t xml:space="preserve">   </w:t>
      </w:r>
      <w:r>
        <w:rPr>
          <w:lang w:val="en-US"/>
        </w:rPr>
        <w:tab/>
      </w:r>
      <w:r w:rsidRPr="008722AC">
        <w:rPr>
          <w:lang w:val="en-US"/>
        </w:rPr>
        <w:t xml:space="preserve">&lt; 0.49   to the left,  </w:t>
      </w:r>
      <w:r>
        <w:rPr>
          <w:lang w:val="en-US"/>
        </w:rPr>
        <w:tab/>
      </w:r>
      <w:r w:rsidRPr="008722AC">
        <w:rPr>
          <w:lang w:val="en-US"/>
        </w:rPr>
        <w:t>improve=19.42366, (0 missing)</w:t>
      </w:r>
    </w:p>
    <w:p w:rsidR="007519CC" w:rsidRPr="008722AC" w:rsidRDefault="007519CC" w:rsidP="007519CC">
      <w:pPr>
        <w:spacing w:before="0" w:line="240" w:lineRule="auto"/>
        <w:rPr>
          <w:lang w:val="en-US"/>
        </w:rPr>
      </w:pPr>
      <w:r w:rsidRPr="008722AC">
        <w:rPr>
          <w:lang w:val="en-US"/>
        </w:rPr>
        <w:t xml:space="preserve">      </w:t>
      </w:r>
      <w:proofErr w:type="spellStart"/>
      <w:proofErr w:type="gramStart"/>
      <w:r w:rsidRPr="008722AC">
        <w:rPr>
          <w:lang w:val="en-US"/>
        </w:rPr>
        <w:t>famhist</w:t>
      </w:r>
      <w:proofErr w:type="spellEnd"/>
      <w:proofErr w:type="gramEnd"/>
      <w:r w:rsidRPr="008722AC">
        <w:rPr>
          <w:lang w:val="en-US"/>
        </w:rPr>
        <w:t xml:space="preserve">   </w:t>
      </w:r>
      <w:r w:rsidRPr="007519CC">
        <w:rPr>
          <w:lang w:val="en-US"/>
        </w:rPr>
        <w:tab/>
      </w:r>
      <w:r w:rsidRPr="008722AC">
        <w:rPr>
          <w:lang w:val="en-US"/>
        </w:rPr>
        <w:t xml:space="preserve">splits as  LR,        </w:t>
      </w:r>
      <w:r>
        <w:rPr>
          <w:lang w:val="en-US"/>
        </w:rPr>
        <w:tab/>
      </w:r>
      <w:r>
        <w:rPr>
          <w:lang w:val="en-US"/>
        </w:rPr>
        <w:tab/>
      </w:r>
      <w:r w:rsidRPr="008722AC">
        <w:rPr>
          <w:lang w:val="en-US"/>
        </w:rPr>
        <w:t>improve=15.51823, (0 missing)</w:t>
      </w:r>
    </w:p>
    <w:p w:rsidR="007519CC" w:rsidRPr="008722AC" w:rsidRDefault="007519CC" w:rsidP="007519CC">
      <w:pPr>
        <w:spacing w:before="0" w:line="240" w:lineRule="auto"/>
        <w:rPr>
          <w:lang w:val="en-US"/>
        </w:rPr>
      </w:pPr>
      <w:r w:rsidRPr="008722AC">
        <w:rPr>
          <w:lang w:val="en-US"/>
        </w:rPr>
        <w:t xml:space="preserve">      </w:t>
      </w:r>
      <w:proofErr w:type="spellStart"/>
      <w:proofErr w:type="gramStart"/>
      <w:r w:rsidRPr="008722AC">
        <w:rPr>
          <w:lang w:val="en-US"/>
        </w:rPr>
        <w:t>ldl</w:t>
      </w:r>
      <w:proofErr w:type="spellEnd"/>
      <w:proofErr w:type="gramEnd"/>
      <w:r w:rsidRPr="008722AC">
        <w:rPr>
          <w:lang w:val="en-US"/>
        </w:rPr>
        <w:t xml:space="preserve">       </w:t>
      </w:r>
      <w:r w:rsidRPr="00FC72E0">
        <w:rPr>
          <w:lang w:val="en-US"/>
        </w:rPr>
        <w:tab/>
      </w:r>
      <w:r>
        <w:rPr>
          <w:lang w:val="en-US"/>
        </w:rPr>
        <w:tab/>
      </w:r>
      <w:r w:rsidRPr="008722AC">
        <w:rPr>
          <w:lang w:val="en-US"/>
        </w:rPr>
        <w:t xml:space="preserve">&lt; 4.315  to the left,  </w:t>
      </w:r>
      <w:r>
        <w:rPr>
          <w:lang w:val="en-US"/>
        </w:rPr>
        <w:tab/>
      </w:r>
      <w:r w:rsidRPr="008722AC">
        <w:rPr>
          <w:lang w:val="en-US"/>
        </w:rPr>
        <w:t>improve=12.58910, (0 missing)</w:t>
      </w:r>
    </w:p>
    <w:p w:rsidR="007519CC" w:rsidRDefault="007519CC" w:rsidP="007519CC">
      <w:pPr>
        <w:spacing w:before="0" w:line="240" w:lineRule="auto"/>
        <w:rPr>
          <w:lang w:val="en-US"/>
        </w:rPr>
      </w:pPr>
      <w:r w:rsidRPr="008722AC">
        <w:rPr>
          <w:lang w:val="en-US"/>
        </w:rPr>
        <w:t xml:space="preserve">      </w:t>
      </w:r>
      <w:proofErr w:type="gramStart"/>
      <w:r w:rsidRPr="008722AC">
        <w:rPr>
          <w:lang w:val="en-US"/>
        </w:rPr>
        <w:t>adiposity</w:t>
      </w:r>
      <w:proofErr w:type="gramEnd"/>
      <w:r w:rsidRPr="008722AC">
        <w:rPr>
          <w:lang w:val="en-US"/>
        </w:rPr>
        <w:t xml:space="preserve"> </w:t>
      </w:r>
      <w:r>
        <w:rPr>
          <w:lang w:val="en-US"/>
        </w:rPr>
        <w:tab/>
      </w:r>
      <w:r w:rsidRPr="008722AC">
        <w:rPr>
          <w:lang w:val="en-US"/>
        </w:rPr>
        <w:t xml:space="preserve">&lt; 25.16  to the left,  </w:t>
      </w:r>
      <w:r>
        <w:rPr>
          <w:lang w:val="en-US"/>
        </w:rPr>
        <w:tab/>
      </w:r>
      <w:r w:rsidRPr="008722AC">
        <w:rPr>
          <w:lang w:val="en-US"/>
        </w:rPr>
        <w:t>improve=10.38739, (0 missing)</w:t>
      </w:r>
    </w:p>
    <w:p w:rsidR="007519CC" w:rsidRPr="008722AC" w:rsidRDefault="007519CC" w:rsidP="007519CC">
      <w:pPr>
        <w:spacing w:before="0" w:line="240" w:lineRule="auto"/>
        <w:rPr>
          <w:b/>
          <w:lang w:val="en-US"/>
        </w:rPr>
      </w:pPr>
      <w:r w:rsidRPr="008722AC">
        <w:rPr>
          <w:b/>
          <w:lang w:val="en-US"/>
        </w:rPr>
        <w:t xml:space="preserve">Node number 2: 290 observations,    complexity </w:t>
      </w:r>
      <w:proofErr w:type="spellStart"/>
      <w:r w:rsidRPr="008722AC">
        <w:rPr>
          <w:b/>
          <w:lang w:val="en-US"/>
        </w:rPr>
        <w:t>param</w:t>
      </w:r>
      <w:proofErr w:type="spellEnd"/>
      <w:r w:rsidRPr="008722AC">
        <w:rPr>
          <w:b/>
          <w:lang w:val="en-US"/>
        </w:rPr>
        <w:t>=0.025</w:t>
      </w:r>
    </w:p>
    <w:p w:rsidR="007519CC" w:rsidRPr="008722AC" w:rsidRDefault="007519CC" w:rsidP="007519CC">
      <w:pPr>
        <w:spacing w:before="0" w:line="240" w:lineRule="auto"/>
        <w:rPr>
          <w:b/>
          <w:lang w:val="en-US"/>
        </w:rPr>
      </w:pPr>
      <w:r w:rsidRPr="008722AC">
        <w:rPr>
          <w:b/>
          <w:lang w:val="en-US"/>
        </w:rPr>
        <w:t xml:space="preserve">  Primary splits:</w:t>
      </w:r>
    </w:p>
    <w:p w:rsidR="007519CC" w:rsidRPr="008722AC" w:rsidRDefault="007519CC" w:rsidP="007519CC">
      <w:pPr>
        <w:spacing w:before="0" w:line="240" w:lineRule="auto"/>
        <w:rPr>
          <w:lang w:val="en-US"/>
        </w:rPr>
      </w:pPr>
      <w:r w:rsidRPr="008722AC">
        <w:rPr>
          <w:lang w:val="en-US"/>
        </w:rPr>
        <w:t xml:space="preserve">      </w:t>
      </w:r>
      <w:proofErr w:type="gramStart"/>
      <w:r w:rsidRPr="008722AC">
        <w:rPr>
          <w:lang w:val="en-US"/>
        </w:rPr>
        <w:t>age</w:t>
      </w:r>
      <w:proofErr w:type="gramEnd"/>
      <w:r w:rsidRPr="008722AC">
        <w:rPr>
          <w:lang w:val="en-US"/>
        </w:rPr>
        <w:t xml:space="preserve">       </w:t>
      </w:r>
      <w:r>
        <w:rPr>
          <w:lang w:val="en-US"/>
        </w:rPr>
        <w:tab/>
      </w:r>
      <w:r w:rsidRPr="007519CC">
        <w:rPr>
          <w:lang w:val="en-US"/>
        </w:rPr>
        <w:tab/>
      </w:r>
      <w:r w:rsidRPr="008722AC">
        <w:rPr>
          <w:lang w:val="en-US"/>
        </w:rPr>
        <w:t xml:space="preserve">&lt; 30.5   to the left,  </w:t>
      </w:r>
      <w:r>
        <w:rPr>
          <w:lang w:val="en-US"/>
        </w:rPr>
        <w:tab/>
      </w:r>
      <w:r w:rsidRPr="008722AC">
        <w:rPr>
          <w:lang w:val="en-US"/>
        </w:rPr>
        <w:t>improve=7.398448, (0 missing)</w:t>
      </w:r>
    </w:p>
    <w:p w:rsidR="007519CC" w:rsidRPr="008722AC" w:rsidRDefault="007519CC" w:rsidP="007519CC">
      <w:pPr>
        <w:spacing w:before="0" w:line="240" w:lineRule="auto"/>
        <w:rPr>
          <w:lang w:val="en-US"/>
        </w:rPr>
      </w:pPr>
      <w:r w:rsidRPr="008722AC">
        <w:rPr>
          <w:lang w:val="en-US"/>
        </w:rPr>
        <w:t xml:space="preserve">      </w:t>
      </w:r>
      <w:proofErr w:type="gramStart"/>
      <w:r w:rsidRPr="008722AC">
        <w:rPr>
          <w:lang w:val="en-US"/>
        </w:rPr>
        <w:t>tobacco</w:t>
      </w:r>
      <w:proofErr w:type="gramEnd"/>
      <w:r w:rsidRPr="008722AC">
        <w:rPr>
          <w:lang w:val="en-US"/>
        </w:rPr>
        <w:t xml:space="preserve">   </w:t>
      </w:r>
      <w:r>
        <w:rPr>
          <w:lang w:val="en-US"/>
        </w:rPr>
        <w:tab/>
      </w:r>
      <w:r w:rsidRPr="008722AC">
        <w:rPr>
          <w:lang w:val="en-US"/>
        </w:rPr>
        <w:t xml:space="preserve">&lt; 0.49   to the left,  </w:t>
      </w:r>
      <w:r>
        <w:rPr>
          <w:lang w:val="en-US"/>
        </w:rPr>
        <w:tab/>
      </w:r>
      <w:r w:rsidRPr="008722AC">
        <w:rPr>
          <w:lang w:val="en-US"/>
        </w:rPr>
        <w:t>improve=6.476421, (0 missing)</w:t>
      </w:r>
    </w:p>
    <w:p w:rsidR="007519CC" w:rsidRPr="008722AC" w:rsidRDefault="007519CC" w:rsidP="007519CC">
      <w:pPr>
        <w:spacing w:before="0" w:line="240" w:lineRule="auto"/>
        <w:rPr>
          <w:lang w:val="en-US"/>
        </w:rPr>
      </w:pPr>
      <w:r w:rsidRPr="008722AC">
        <w:rPr>
          <w:lang w:val="en-US"/>
        </w:rPr>
        <w:t xml:space="preserve">      </w:t>
      </w:r>
      <w:proofErr w:type="spellStart"/>
      <w:proofErr w:type="gramStart"/>
      <w:r w:rsidRPr="008722AC">
        <w:rPr>
          <w:lang w:val="en-US"/>
        </w:rPr>
        <w:t>typea</w:t>
      </w:r>
      <w:proofErr w:type="spellEnd"/>
      <w:proofErr w:type="gramEnd"/>
      <w:r w:rsidRPr="008722AC">
        <w:rPr>
          <w:lang w:val="en-US"/>
        </w:rPr>
        <w:t xml:space="preserve">     </w:t>
      </w:r>
      <w:r>
        <w:rPr>
          <w:lang w:val="en-US"/>
        </w:rPr>
        <w:tab/>
      </w:r>
      <w:r w:rsidRPr="007519CC">
        <w:rPr>
          <w:lang w:val="en-US"/>
        </w:rPr>
        <w:tab/>
      </w:r>
      <w:r w:rsidRPr="008722AC">
        <w:rPr>
          <w:lang w:val="en-US"/>
        </w:rPr>
        <w:t xml:space="preserve">&lt; 68.5   to the left,  </w:t>
      </w:r>
      <w:r>
        <w:rPr>
          <w:lang w:val="en-US"/>
        </w:rPr>
        <w:tab/>
      </w:r>
      <w:r w:rsidRPr="008722AC">
        <w:rPr>
          <w:lang w:val="en-US"/>
        </w:rPr>
        <w:t>improve=5.850580, (0 missing)</w:t>
      </w:r>
    </w:p>
    <w:p w:rsidR="007519CC" w:rsidRPr="008722AC" w:rsidRDefault="007519CC" w:rsidP="007519CC">
      <w:pPr>
        <w:spacing w:before="0" w:line="240" w:lineRule="auto"/>
        <w:rPr>
          <w:lang w:val="en-US"/>
        </w:rPr>
      </w:pPr>
      <w:r w:rsidRPr="008722AC">
        <w:rPr>
          <w:lang w:val="en-US"/>
        </w:rPr>
        <w:t xml:space="preserve">      </w:t>
      </w:r>
      <w:proofErr w:type="spellStart"/>
      <w:r w:rsidRPr="008722AC">
        <w:rPr>
          <w:lang w:val="en-US"/>
        </w:rPr>
        <w:t>ldl</w:t>
      </w:r>
      <w:proofErr w:type="spellEnd"/>
      <w:r w:rsidRPr="008722AC">
        <w:rPr>
          <w:lang w:val="en-US"/>
        </w:rPr>
        <w:t xml:space="preserve">       </w:t>
      </w:r>
      <w:r>
        <w:rPr>
          <w:lang w:val="en-US"/>
        </w:rPr>
        <w:tab/>
      </w:r>
      <w:r w:rsidRPr="007519CC">
        <w:rPr>
          <w:lang w:val="en-US"/>
        </w:rPr>
        <w:tab/>
      </w:r>
      <w:r w:rsidRPr="008722AC">
        <w:rPr>
          <w:lang w:val="en-US"/>
        </w:rPr>
        <w:t xml:space="preserve">&lt; 4.155  to the left,  </w:t>
      </w:r>
      <w:r>
        <w:rPr>
          <w:lang w:val="en-US"/>
        </w:rPr>
        <w:tab/>
      </w:r>
      <w:r w:rsidRPr="008722AC">
        <w:rPr>
          <w:lang w:val="en-US"/>
        </w:rPr>
        <w:t>improve=5.072853, (0 missing)</w:t>
      </w:r>
    </w:p>
    <w:p w:rsidR="007519CC" w:rsidRPr="009E3849" w:rsidRDefault="007519CC" w:rsidP="007519CC">
      <w:pPr>
        <w:spacing w:before="0" w:line="240" w:lineRule="auto"/>
        <w:rPr>
          <w:lang w:val="en-US"/>
        </w:rPr>
      </w:pPr>
      <w:r w:rsidRPr="008722AC">
        <w:rPr>
          <w:lang w:val="en-US"/>
        </w:rPr>
        <w:t xml:space="preserve">      </w:t>
      </w:r>
      <w:proofErr w:type="gramStart"/>
      <w:r w:rsidRPr="008722AC">
        <w:rPr>
          <w:lang w:val="en-US"/>
        </w:rPr>
        <w:t>adiposity</w:t>
      </w:r>
      <w:proofErr w:type="gramEnd"/>
      <w:r w:rsidRPr="008722AC">
        <w:rPr>
          <w:lang w:val="en-US"/>
        </w:rPr>
        <w:t xml:space="preserve"> </w:t>
      </w:r>
      <w:r>
        <w:rPr>
          <w:lang w:val="en-US"/>
        </w:rPr>
        <w:tab/>
      </w:r>
      <w:r w:rsidRPr="008722AC">
        <w:rPr>
          <w:lang w:val="en-US"/>
        </w:rPr>
        <w:t xml:space="preserve">&lt; 25.16  to the left,  </w:t>
      </w:r>
      <w:r>
        <w:rPr>
          <w:lang w:val="en-US"/>
        </w:rPr>
        <w:tab/>
      </w:r>
      <w:r w:rsidRPr="008722AC">
        <w:rPr>
          <w:lang w:val="en-US"/>
        </w:rPr>
        <w:t>improve=3.814103, (0 missing)</w:t>
      </w:r>
    </w:p>
    <w:p w:rsidR="007519CC" w:rsidRPr="007519CC" w:rsidRDefault="007519CC" w:rsidP="00E220B5">
      <w:pPr>
        <w:spacing w:before="0"/>
        <w:jc w:val="both"/>
        <w:rPr>
          <w:lang w:val="en-US"/>
        </w:rPr>
      </w:pPr>
    </w:p>
    <w:sectPr w:rsidR="007519CC" w:rsidRPr="007519CC" w:rsidSect="00201DD6">
      <w:headerReference w:type="default" r:id="rId538"/>
      <w:pgSz w:w="11906" w:h="16838"/>
      <w:pgMar w:top="1440" w:right="1016" w:bottom="1440" w:left="135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111A" w:rsidRDefault="00CF111A" w:rsidP="0090434C">
      <w:pPr>
        <w:spacing w:before="0" w:line="240" w:lineRule="auto"/>
      </w:pPr>
      <w:r>
        <w:separator/>
      </w:r>
    </w:p>
  </w:endnote>
  <w:endnote w:type="continuationSeparator" w:id="0">
    <w:p w:rsidR="00CF111A" w:rsidRDefault="00CF111A" w:rsidP="0090434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111A" w:rsidRDefault="00CF111A" w:rsidP="0090434C">
      <w:pPr>
        <w:spacing w:before="0" w:line="240" w:lineRule="auto"/>
      </w:pPr>
      <w:r>
        <w:separator/>
      </w:r>
    </w:p>
  </w:footnote>
  <w:footnote w:type="continuationSeparator" w:id="0">
    <w:p w:rsidR="00CF111A" w:rsidRDefault="00CF111A" w:rsidP="0090434C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1D06" w:rsidRDefault="00161D06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FD218E">
      <w:rPr>
        <w:noProof/>
      </w:rPr>
      <w:t>6</w:t>
    </w:r>
    <w:r>
      <w:rPr>
        <w:noProof/>
      </w:rPr>
      <w:fldChar w:fldCharType="end"/>
    </w:r>
  </w:p>
  <w:p w:rsidR="00161D06" w:rsidRDefault="00161D0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4460B"/>
    <w:multiLevelType w:val="hybridMultilevel"/>
    <w:tmpl w:val="770A40DA"/>
    <w:lvl w:ilvl="0" w:tplc="D5FA6216">
      <w:start w:val="10"/>
      <w:numFmt w:val="decimal"/>
      <w:pStyle w:val="Heading2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C0766"/>
    <w:multiLevelType w:val="hybridMultilevel"/>
    <w:tmpl w:val="76E8263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4A274E"/>
    <w:multiLevelType w:val="hybridMultilevel"/>
    <w:tmpl w:val="0BEE1A3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D62920"/>
    <w:multiLevelType w:val="hybridMultilevel"/>
    <w:tmpl w:val="FAECBA3A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>
    <w:nsid w:val="2B49405A"/>
    <w:multiLevelType w:val="hybridMultilevel"/>
    <w:tmpl w:val="6D7221B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627E92"/>
    <w:multiLevelType w:val="hybridMultilevel"/>
    <w:tmpl w:val="ED6034A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98D7A8F"/>
    <w:multiLevelType w:val="hybridMultilevel"/>
    <w:tmpl w:val="0434A57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566EF2"/>
    <w:multiLevelType w:val="hybridMultilevel"/>
    <w:tmpl w:val="2996C5B6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>
    <w:nsid w:val="5FD81D92"/>
    <w:multiLevelType w:val="hybridMultilevel"/>
    <w:tmpl w:val="3F66A6C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E3B2DFF"/>
    <w:multiLevelType w:val="hybridMultilevel"/>
    <w:tmpl w:val="8FA88D0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9"/>
  </w:num>
  <w:num w:numId="4">
    <w:abstractNumId w:val="2"/>
  </w:num>
  <w:num w:numId="5">
    <w:abstractNumId w:val="1"/>
  </w:num>
  <w:num w:numId="6">
    <w:abstractNumId w:val="8"/>
  </w:num>
  <w:num w:numId="7">
    <w:abstractNumId w:val="5"/>
  </w:num>
  <w:num w:numId="8">
    <w:abstractNumId w:val="7"/>
  </w:num>
  <w:num w:numId="9">
    <w:abstractNumId w:val="6"/>
  </w:num>
  <w:num w:numId="10">
    <w:abstractNumId w:val="3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43CE"/>
    <w:rsid w:val="000009B4"/>
    <w:rsid w:val="0000105A"/>
    <w:rsid w:val="00003672"/>
    <w:rsid w:val="00003D91"/>
    <w:rsid w:val="00006E0A"/>
    <w:rsid w:val="0000739D"/>
    <w:rsid w:val="000114AB"/>
    <w:rsid w:val="0001445C"/>
    <w:rsid w:val="000150F7"/>
    <w:rsid w:val="00015C1D"/>
    <w:rsid w:val="00016FE5"/>
    <w:rsid w:val="00021110"/>
    <w:rsid w:val="00030967"/>
    <w:rsid w:val="00034776"/>
    <w:rsid w:val="000355F4"/>
    <w:rsid w:val="00040C25"/>
    <w:rsid w:val="00042B59"/>
    <w:rsid w:val="000459BC"/>
    <w:rsid w:val="000462DE"/>
    <w:rsid w:val="00047258"/>
    <w:rsid w:val="00050FAF"/>
    <w:rsid w:val="000549EF"/>
    <w:rsid w:val="00057E72"/>
    <w:rsid w:val="0006048B"/>
    <w:rsid w:val="00061326"/>
    <w:rsid w:val="00063AB8"/>
    <w:rsid w:val="0006487D"/>
    <w:rsid w:val="00065034"/>
    <w:rsid w:val="00065BBC"/>
    <w:rsid w:val="000700C3"/>
    <w:rsid w:val="00071214"/>
    <w:rsid w:val="00071277"/>
    <w:rsid w:val="0007270C"/>
    <w:rsid w:val="0007372A"/>
    <w:rsid w:val="00074CAF"/>
    <w:rsid w:val="00081769"/>
    <w:rsid w:val="00083DCD"/>
    <w:rsid w:val="000840FD"/>
    <w:rsid w:val="00091867"/>
    <w:rsid w:val="00094677"/>
    <w:rsid w:val="000958EF"/>
    <w:rsid w:val="00095DCF"/>
    <w:rsid w:val="00096CAB"/>
    <w:rsid w:val="00097FE5"/>
    <w:rsid w:val="000A2164"/>
    <w:rsid w:val="000A61BA"/>
    <w:rsid w:val="000C120A"/>
    <w:rsid w:val="000C2C56"/>
    <w:rsid w:val="000C4459"/>
    <w:rsid w:val="000C685F"/>
    <w:rsid w:val="000C7291"/>
    <w:rsid w:val="000D3D7E"/>
    <w:rsid w:val="000D437A"/>
    <w:rsid w:val="000D546A"/>
    <w:rsid w:val="000D7091"/>
    <w:rsid w:val="000D73DD"/>
    <w:rsid w:val="000E50D6"/>
    <w:rsid w:val="000E669E"/>
    <w:rsid w:val="000F32E3"/>
    <w:rsid w:val="000F5DBF"/>
    <w:rsid w:val="00101923"/>
    <w:rsid w:val="0010346D"/>
    <w:rsid w:val="001035F0"/>
    <w:rsid w:val="00110484"/>
    <w:rsid w:val="001109B4"/>
    <w:rsid w:val="00110DF0"/>
    <w:rsid w:val="001151E4"/>
    <w:rsid w:val="00115435"/>
    <w:rsid w:val="00125B1C"/>
    <w:rsid w:val="001401EB"/>
    <w:rsid w:val="00140D78"/>
    <w:rsid w:val="00141512"/>
    <w:rsid w:val="0014184B"/>
    <w:rsid w:val="00143082"/>
    <w:rsid w:val="00144289"/>
    <w:rsid w:val="001445D5"/>
    <w:rsid w:val="001477B5"/>
    <w:rsid w:val="00156125"/>
    <w:rsid w:val="001565CA"/>
    <w:rsid w:val="0016019D"/>
    <w:rsid w:val="0016132E"/>
    <w:rsid w:val="00161D06"/>
    <w:rsid w:val="00163935"/>
    <w:rsid w:val="001646DC"/>
    <w:rsid w:val="00165B19"/>
    <w:rsid w:val="0016654B"/>
    <w:rsid w:val="00166AC4"/>
    <w:rsid w:val="00167A0E"/>
    <w:rsid w:val="001704F4"/>
    <w:rsid w:val="00170EF1"/>
    <w:rsid w:val="00171A61"/>
    <w:rsid w:val="00172F7B"/>
    <w:rsid w:val="00172FE2"/>
    <w:rsid w:val="00173002"/>
    <w:rsid w:val="00173E9C"/>
    <w:rsid w:val="001744A3"/>
    <w:rsid w:val="001748AE"/>
    <w:rsid w:val="0018070D"/>
    <w:rsid w:val="00180D67"/>
    <w:rsid w:val="001834C4"/>
    <w:rsid w:val="00187D7A"/>
    <w:rsid w:val="00190FA4"/>
    <w:rsid w:val="00191594"/>
    <w:rsid w:val="00192DE0"/>
    <w:rsid w:val="00192E12"/>
    <w:rsid w:val="001937AA"/>
    <w:rsid w:val="00193AD4"/>
    <w:rsid w:val="00197CB0"/>
    <w:rsid w:val="001A1789"/>
    <w:rsid w:val="001A2D04"/>
    <w:rsid w:val="001A3F77"/>
    <w:rsid w:val="001A5916"/>
    <w:rsid w:val="001A5E3C"/>
    <w:rsid w:val="001A7745"/>
    <w:rsid w:val="001B2063"/>
    <w:rsid w:val="001B6927"/>
    <w:rsid w:val="001C2A47"/>
    <w:rsid w:val="001C3024"/>
    <w:rsid w:val="001C3A11"/>
    <w:rsid w:val="001C59F8"/>
    <w:rsid w:val="001D1F2C"/>
    <w:rsid w:val="001D3D84"/>
    <w:rsid w:val="001D6AB2"/>
    <w:rsid w:val="001E1193"/>
    <w:rsid w:val="001E12D6"/>
    <w:rsid w:val="001E13E5"/>
    <w:rsid w:val="001E25F7"/>
    <w:rsid w:val="001E2F6B"/>
    <w:rsid w:val="001E388A"/>
    <w:rsid w:val="001E502D"/>
    <w:rsid w:val="001E59F3"/>
    <w:rsid w:val="001E6CBC"/>
    <w:rsid w:val="001F130F"/>
    <w:rsid w:val="001F1F3B"/>
    <w:rsid w:val="001F43A9"/>
    <w:rsid w:val="001F596E"/>
    <w:rsid w:val="001F617A"/>
    <w:rsid w:val="00200D31"/>
    <w:rsid w:val="00201DD6"/>
    <w:rsid w:val="0020474B"/>
    <w:rsid w:val="00204E6D"/>
    <w:rsid w:val="002064EC"/>
    <w:rsid w:val="002110C4"/>
    <w:rsid w:val="00211729"/>
    <w:rsid w:val="002142A7"/>
    <w:rsid w:val="00214682"/>
    <w:rsid w:val="00216253"/>
    <w:rsid w:val="002177D2"/>
    <w:rsid w:val="00223377"/>
    <w:rsid w:val="002262FA"/>
    <w:rsid w:val="002336E3"/>
    <w:rsid w:val="00234F18"/>
    <w:rsid w:val="002358D5"/>
    <w:rsid w:val="00236162"/>
    <w:rsid w:val="00241683"/>
    <w:rsid w:val="002417FA"/>
    <w:rsid w:val="00241969"/>
    <w:rsid w:val="00244F63"/>
    <w:rsid w:val="00250573"/>
    <w:rsid w:val="00250916"/>
    <w:rsid w:val="002509D5"/>
    <w:rsid w:val="00251460"/>
    <w:rsid w:val="002520DA"/>
    <w:rsid w:val="002545E2"/>
    <w:rsid w:val="00256F32"/>
    <w:rsid w:val="00263528"/>
    <w:rsid w:val="00264B1C"/>
    <w:rsid w:val="002670A2"/>
    <w:rsid w:val="0026717E"/>
    <w:rsid w:val="0027005D"/>
    <w:rsid w:val="00270E58"/>
    <w:rsid w:val="00270F05"/>
    <w:rsid w:val="002714F0"/>
    <w:rsid w:val="00274394"/>
    <w:rsid w:val="00276400"/>
    <w:rsid w:val="00277064"/>
    <w:rsid w:val="00277E29"/>
    <w:rsid w:val="00277EB9"/>
    <w:rsid w:val="002807B3"/>
    <w:rsid w:val="00282D50"/>
    <w:rsid w:val="00285357"/>
    <w:rsid w:val="00286538"/>
    <w:rsid w:val="0028662E"/>
    <w:rsid w:val="002879A7"/>
    <w:rsid w:val="0029086C"/>
    <w:rsid w:val="00291668"/>
    <w:rsid w:val="002A0C74"/>
    <w:rsid w:val="002A1458"/>
    <w:rsid w:val="002A16D1"/>
    <w:rsid w:val="002A18F9"/>
    <w:rsid w:val="002A19A5"/>
    <w:rsid w:val="002A1C3A"/>
    <w:rsid w:val="002A4817"/>
    <w:rsid w:val="002A601C"/>
    <w:rsid w:val="002A63E7"/>
    <w:rsid w:val="002A7DAC"/>
    <w:rsid w:val="002B291B"/>
    <w:rsid w:val="002B6F7B"/>
    <w:rsid w:val="002C0DDB"/>
    <w:rsid w:val="002C20BE"/>
    <w:rsid w:val="002C30F9"/>
    <w:rsid w:val="002C6FF0"/>
    <w:rsid w:val="002C7708"/>
    <w:rsid w:val="002D132F"/>
    <w:rsid w:val="002E013B"/>
    <w:rsid w:val="002E0709"/>
    <w:rsid w:val="002E264F"/>
    <w:rsid w:val="002F242A"/>
    <w:rsid w:val="002F323D"/>
    <w:rsid w:val="002F72EF"/>
    <w:rsid w:val="002F743A"/>
    <w:rsid w:val="003012F5"/>
    <w:rsid w:val="00304F69"/>
    <w:rsid w:val="00307D02"/>
    <w:rsid w:val="003108AC"/>
    <w:rsid w:val="0031309E"/>
    <w:rsid w:val="003137FA"/>
    <w:rsid w:val="0031645C"/>
    <w:rsid w:val="003173CE"/>
    <w:rsid w:val="00320AB8"/>
    <w:rsid w:val="00322757"/>
    <w:rsid w:val="00323DE6"/>
    <w:rsid w:val="00324817"/>
    <w:rsid w:val="00324BAA"/>
    <w:rsid w:val="0033041C"/>
    <w:rsid w:val="0033084D"/>
    <w:rsid w:val="0033235B"/>
    <w:rsid w:val="00332DDD"/>
    <w:rsid w:val="003350D4"/>
    <w:rsid w:val="00335F71"/>
    <w:rsid w:val="0034409B"/>
    <w:rsid w:val="003440CA"/>
    <w:rsid w:val="003513F2"/>
    <w:rsid w:val="00351914"/>
    <w:rsid w:val="00353E69"/>
    <w:rsid w:val="00361178"/>
    <w:rsid w:val="003618F7"/>
    <w:rsid w:val="00363579"/>
    <w:rsid w:val="003637FC"/>
    <w:rsid w:val="0037015D"/>
    <w:rsid w:val="00371167"/>
    <w:rsid w:val="0037230C"/>
    <w:rsid w:val="00373F56"/>
    <w:rsid w:val="003772CE"/>
    <w:rsid w:val="00377983"/>
    <w:rsid w:val="0038050E"/>
    <w:rsid w:val="003821A5"/>
    <w:rsid w:val="00390D13"/>
    <w:rsid w:val="00392F26"/>
    <w:rsid w:val="00395553"/>
    <w:rsid w:val="00397523"/>
    <w:rsid w:val="00397C62"/>
    <w:rsid w:val="003A2E9E"/>
    <w:rsid w:val="003A3611"/>
    <w:rsid w:val="003A3978"/>
    <w:rsid w:val="003A3ACC"/>
    <w:rsid w:val="003A618B"/>
    <w:rsid w:val="003B1041"/>
    <w:rsid w:val="003B12E1"/>
    <w:rsid w:val="003B16E1"/>
    <w:rsid w:val="003B2C3B"/>
    <w:rsid w:val="003B368E"/>
    <w:rsid w:val="003B4707"/>
    <w:rsid w:val="003B4C82"/>
    <w:rsid w:val="003C03EF"/>
    <w:rsid w:val="003C0F60"/>
    <w:rsid w:val="003C57A7"/>
    <w:rsid w:val="003C5CD9"/>
    <w:rsid w:val="003C5DD5"/>
    <w:rsid w:val="003D1AFF"/>
    <w:rsid w:val="003D233C"/>
    <w:rsid w:val="003D246C"/>
    <w:rsid w:val="003D2D7C"/>
    <w:rsid w:val="003D680A"/>
    <w:rsid w:val="003D75BA"/>
    <w:rsid w:val="003E0F66"/>
    <w:rsid w:val="003E465F"/>
    <w:rsid w:val="003E5247"/>
    <w:rsid w:val="003E54A0"/>
    <w:rsid w:val="003E72CE"/>
    <w:rsid w:val="003F11BB"/>
    <w:rsid w:val="003F47E8"/>
    <w:rsid w:val="003F4A4C"/>
    <w:rsid w:val="003F7C81"/>
    <w:rsid w:val="0040165C"/>
    <w:rsid w:val="00402A68"/>
    <w:rsid w:val="0040352D"/>
    <w:rsid w:val="004035E3"/>
    <w:rsid w:val="004047FF"/>
    <w:rsid w:val="00404870"/>
    <w:rsid w:val="00407BF6"/>
    <w:rsid w:val="00410BF2"/>
    <w:rsid w:val="00416685"/>
    <w:rsid w:val="004219B0"/>
    <w:rsid w:val="00427A01"/>
    <w:rsid w:val="00430608"/>
    <w:rsid w:val="004309B2"/>
    <w:rsid w:val="00433ED5"/>
    <w:rsid w:val="0043615D"/>
    <w:rsid w:val="00436199"/>
    <w:rsid w:val="00440FCA"/>
    <w:rsid w:val="00442ABB"/>
    <w:rsid w:val="00444627"/>
    <w:rsid w:val="00444D77"/>
    <w:rsid w:val="00450D95"/>
    <w:rsid w:val="00450F40"/>
    <w:rsid w:val="00455056"/>
    <w:rsid w:val="004565F8"/>
    <w:rsid w:val="004579B7"/>
    <w:rsid w:val="004613C8"/>
    <w:rsid w:val="0046264D"/>
    <w:rsid w:val="00465064"/>
    <w:rsid w:val="004678A9"/>
    <w:rsid w:val="004712A2"/>
    <w:rsid w:val="00475910"/>
    <w:rsid w:val="00477162"/>
    <w:rsid w:val="00477DCC"/>
    <w:rsid w:val="0048061C"/>
    <w:rsid w:val="00483552"/>
    <w:rsid w:val="00485C90"/>
    <w:rsid w:val="00485CFB"/>
    <w:rsid w:val="00490040"/>
    <w:rsid w:val="00490D95"/>
    <w:rsid w:val="004948C1"/>
    <w:rsid w:val="00495839"/>
    <w:rsid w:val="00497B33"/>
    <w:rsid w:val="00497E6F"/>
    <w:rsid w:val="004A46D3"/>
    <w:rsid w:val="004A6C69"/>
    <w:rsid w:val="004A70DB"/>
    <w:rsid w:val="004A7E38"/>
    <w:rsid w:val="004B0B6F"/>
    <w:rsid w:val="004B3012"/>
    <w:rsid w:val="004B505D"/>
    <w:rsid w:val="004B615E"/>
    <w:rsid w:val="004C60AE"/>
    <w:rsid w:val="004C759F"/>
    <w:rsid w:val="004D5368"/>
    <w:rsid w:val="004E0173"/>
    <w:rsid w:val="004E7D4E"/>
    <w:rsid w:val="004F3339"/>
    <w:rsid w:val="00500078"/>
    <w:rsid w:val="00504485"/>
    <w:rsid w:val="00504B5E"/>
    <w:rsid w:val="00507115"/>
    <w:rsid w:val="00514BD1"/>
    <w:rsid w:val="0051529A"/>
    <w:rsid w:val="00520C63"/>
    <w:rsid w:val="00520EF9"/>
    <w:rsid w:val="0052100A"/>
    <w:rsid w:val="00522FF6"/>
    <w:rsid w:val="005236D9"/>
    <w:rsid w:val="0052798B"/>
    <w:rsid w:val="00532F13"/>
    <w:rsid w:val="00533E8E"/>
    <w:rsid w:val="00537C03"/>
    <w:rsid w:val="00541DBA"/>
    <w:rsid w:val="00551217"/>
    <w:rsid w:val="0055355D"/>
    <w:rsid w:val="005576D0"/>
    <w:rsid w:val="005604D0"/>
    <w:rsid w:val="00560E1D"/>
    <w:rsid w:val="0056384A"/>
    <w:rsid w:val="00566C62"/>
    <w:rsid w:val="00571F85"/>
    <w:rsid w:val="00575A59"/>
    <w:rsid w:val="00575E9A"/>
    <w:rsid w:val="005805F2"/>
    <w:rsid w:val="00581F1D"/>
    <w:rsid w:val="0058223B"/>
    <w:rsid w:val="00582F10"/>
    <w:rsid w:val="00583EC9"/>
    <w:rsid w:val="00584084"/>
    <w:rsid w:val="00584E1F"/>
    <w:rsid w:val="005858C7"/>
    <w:rsid w:val="00586E5D"/>
    <w:rsid w:val="00593847"/>
    <w:rsid w:val="005938D6"/>
    <w:rsid w:val="005944CF"/>
    <w:rsid w:val="00595573"/>
    <w:rsid w:val="00595F79"/>
    <w:rsid w:val="00596474"/>
    <w:rsid w:val="00597F2F"/>
    <w:rsid w:val="005A22CA"/>
    <w:rsid w:val="005A6C59"/>
    <w:rsid w:val="005A6C73"/>
    <w:rsid w:val="005A7459"/>
    <w:rsid w:val="005B04ED"/>
    <w:rsid w:val="005B10E5"/>
    <w:rsid w:val="005B1FE2"/>
    <w:rsid w:val="005B27B7"/>
    <w:rsid w:val="005B4673"/>
    <w:rsid w:val="005B5ED6"/>
    <w:rsid w:val="005B6B47"/>
    <w:rsid w:val="005B6C39"/>
    <w:rsid w:val="005B7415"/>
    <w:rsid w:val="005C0E08"/>
    <w:rsid w:val="005C4868"/>
    <w:rsid w:val="005C70DC"/>
    <w:rsid w:val="005C752C"/>
    <w:rsid w:val="005D1F16"/>
    <w:rsid w:val="005D74E2"/>
    <w:rsid w:val="005E3224"/>
    <w:rsid w:val="005E4523"/>
    <w:rsid w:val="005E7F00"/>
    <w:rsid w:val="005E7F21"/>
    <w:rsid w:val="005F40B2"/>
    <w:rsid w:val="005F78FA"/>
    <w:rsid w:val="00601381"/>
    <w:rsid w:val="006061CA"/>
    <w:rsid w:val="006061DF"/>
    <w:rsid w:val="006063BE"/>
    <w:rsid w:val="0060663A"/>
    <w:rsid w:val="00606D51"/>
    <w:rsid w:val="00607BB4"/>
    <w:rsid w:val="006110F5"/>
    <w:rsid w:val="00612537"/>
    <w:rsid w:val="00612E93"/>
    <w:rsid w:val="00616325"/>
    <w:rsid w:val="00616E4C"/>
    <w:rsid w:val="00624041"/>
    <w:rsid w:val="006256D9"/>
    <w:rsid w:val="00632AB5"/>
    <w:rsid w:val="00643C27"/>
    <w:rsid w:val="0064723F"/>
    <w:rsid w:val="00647B9C"/>
    <w:rsid w:val="0065140F"/>
    <w:rsid w:val="00653723"/>
    <w:rsid w:val="006560A3"/>
    <w:rsid w:val="006576E7"/>
    <w:rsid w:val="0066515F"/>
    <w:rsid w:val="00666B3D"/>
    <w:rsid w:val="00666ECD"/>
    <w:rsid w:val="00671E8B"/>
    <w:rsid w:val="0067263C"/>
    <w:rsid w:val="00673002"/>
    <w:rsid w:val="00674F4B"/>
    <w:rsid w:val="00675FC2"/>
    <w:rsid w:val="00680419"/>
    <w:rsid w:val="00680FB3"/>
    <w:rsid w:val="00683364"/>
    <w:rsid w:val="00684A53"/>
    <w:rsid w:val="00684CB9"/>
    <w:rsid w:val="006900C5"/>
    <w:rsid w:val="006916C1"/>
    <w:rsid w:val="00694247"/>
    <w:rsid w:val="00694AA2"/>
    <w:rsid w:val="006955B0"/>
    <w:rsid w:val="00696E76"/>
    <w:rsid w:val="006A1189"/>
    <w:rsid w:val="006A140A"/>
    <w:rsid w:val="006A18A7"/>
    <w:rsid w:val="006B2066"/>
    <w:rsid w:val="006B42FB"/>
    <w:rsid w:val="006B48EC"/>
    <w:rsid w:val="006B4EA6"/>
    <w:rsid w:val="006B731A"/>
    <w:rsid w:val="006C047C"/>
    <w:rsid w:val="006C048C"/>
    <w:rsid w:val="006C09A8"/>
    <w:rsid w:val="006C16F0"/>
    <w:rsid w:val="006C58AF"/>
    <w:rsid w:val="006C60D9"/>
    <w:rsid w:val="006C748E"/>
    <w:rsid w:val="006D706B"/>
    <w:rsid w:val="006E33BA"/>
    <w:rsid w:val="006E78D2"/>
    <w:rsid w:val="006E7B63"/>
    <w:rsid w:val="006F136A"/>
    <w:rsid w:val="006F199E"/>
    <w:rsid w:val="006F299B"/>
    <w:rsid w:val="006F29F7"/>
    <w:rsid w:val="006F2D72"/>
    <w:rsid w:val="006F42F7"/>
    <w:rsid w:val="006F7A0B"/>
    <w:rsid w:val="00700555"/>
    <w:rsid w:val="007017C6"/>
    <w:rsid w:val="00701AD7"/>
    <w:rsid w:val="00702583"/>
    <w:rsid w:val="00702B5F"/>
    <w:rsid w:val="007030E1"/>
    <w:rsid w:val="007031A4"/>
    <w:rsid w:val="0070571C"/>
    <w:rsid w:val="00706CF9"/>
    <w:rsid w:val="00707485"/>
    <w:rsid w:val="00707E5D"/>
    <w:rsid w:val="00710D38"/>
    <w:rsid w:val="0071392C"/>
    <w:rsid w:val="00713B14"/>
    <w:rsid w:val="00714B41"/>
    <w:rsid w:val="00715A32"/>
    <w:rsid w:val="0072311B"/>
    <w:rsid w:val="00724BDB"/>
    <w:rsid w:val="00730828"/>
    <w:rsid w:val="00731467"/>
    <w:rsid w:val="00732ED7"/>
    <w:rsid w:val="00735360"/>
    <w:rsid w:val="00736CAF"/>
    <w:rsid w:val="00744F79"/>
    <w:rsid w:val="0074732B"/>
    <w:rsid w:val="007519CC"/>
    <w:rsid w:val="00755B05"/>
    <w:rsid w:val="0076173F"/>
    <w:rsid w:val="00761A3B"/>
    <w:rsid w:val="0076783A"/>
    <w:rsid w:val="0077461C"/>
    <w:rsid w:val="007766C0"/>
    <w:rsid w:val="00780AD1"/>
    <w:rsid w:val="00781284"/>
    <w:rsid w:val="0078132E"/>
    <w:rsid w:val="00781A60"/>
    <w:rsid w:val="00781BDA"/>
    <w:rsid w:val="007822B7"/>
    <w:rsid w:val="007838B7"/>
    <w:rsid w:val="007855ED"/>
    <w:rsid w:val="0078566B"/>
    <w:rsid w:val="00794E51"/>
    <w:rsid w:val="00795211"/>
    <w:rsid w:val="007956B6"/>
    <w:rsid w:val="007958CD"/>
    <w:rsid w:val="00795FCA"/>
    <w:rsid w:val="00796FDE"/>
    <w:rsid w:val="007A3E80"/>
    <w:rsid w:val="007A41D6"/>
    <w:rsid w:val="007A4CCE"/>
    <w:rsid w:val="007A4E1D"/>
    <w:rsid w:val="007A5BD5"/>
    <w:rsid w:val="007B0E37"/>
    <w:rsid w:val="007B4971"/>
    <w:rsid w:val="007C1B94"/>
    <w:rsid w:val="007C307A"/>
    <w:rsid w:val="007C53F2"/>
    <w:rsid w:val="007C6ED4"/>
    <w:rsid w:val="007D092A"/>
    <w:rsid w:val="007E0E56"/>
    <w:rsid w:val="007E4A30"/>
    <w:rsid w:val="007E53CF"/>
    <w:rsid w:val="007E5BD9"/>
    <w:rsid w:val="007F0268"/>
    <w:rsid w:val="007F0300"/>
    <w:rsid w:val="007F61B5"/>
    <w:rsid w:val="007F7A68"/>
    <w:rsid w:val="00801165"/>
    <w:rsid w:val="0080252F"/>
    <w:rsid w:val="00802C17"/>
    <w:rsid w:val="00803D9C"/>
    <w:rsid w:val="008075E0"/>
    <w:rsid w:val="00807FDF"/>
    <w:rsid w:val="00811536"/>
    <w:rsid w:val="00811B7E"/>
    <w:rsid w:val="00813465"/>
    <w:rsid w:val="0081406F"/>
    <w:rsid w:val="0081562E"/>
    <w:rsid w:val="00817FAF"/>
    <w:rsid w:val="00820DB0"/>
    <w:rsid w:val="00821804"/>
    <w:rsid w:val="00821D9C"/>
    <w:rsid w:val="00821F97"/>
    <w:rsid w:val="00822564"/>
    <w:rsid w:val="00823B39"/>
    <w:rsid w:val="00824F34"/>
    <w:rsid w:val="00826493"/>
    <w:rsid w:val="00827B9A"/>
    <w:rsid w:val="008300B9"/>
    <w:rsid w:val="0083063D"/>
    <w:rsid w:val="00837003"/>
    <w:rsid w:val="00843EE2"/>
    <w:rsid w:val="00844CDA"/>
    <w:rsid w:val="0085563C"/>
    <w:rsid w:val="008562EB"/>
    <w:rsid w:val="00856B72"/>
    <w:rsid w:val="00856E1F"/>
    <w:rsid w:val="008570EF"/>
    <w:rsid w:val="00857FD3"/>
    <w:rsid w:val="00861D24"/>
    <w:rsid w:val="00863D34"/>
    <w:rsid w:val="00865BBA"/>
    <w:rsid w:val="00867B09"/>
    <w:rsid w:val="0087024C"/>
    <w:rsid w:val="00872065"/>
    <w:rsid w:val="00877F08"/>
    <w:rsid w:val="00882138"/>
    <w:rsid w:val="00885F82"/>
    <w:rsid w:val="00887155"/>
    <w:rsid w:val="00891240"/>
    <w:rsid w:val="00894284"/>
    <w:rsid w:val="00897823"/>
    <w:rsid w:val="008A131F"/>
    <w:rsid w:val="008A1D4D"/>
    <w:rsid w:val="008A3363"/>
    <w:rsid w:val="008A44DA"/>
    <w:rsid w:val="008A5015"/>
    <w:rsid w:val="008A5198"/>
    <w:rsid w:val="008A6A2D"/>
    <w:rsid w:val="008B192E"/>
    <w:rsid w:val="008B721E"/>
    <w:rsid w:val="008C3B0D"/>
    <w:rsid w:val="008C4A4F"/>
    <w:rsid w:val="008C52ED"/>
    <w:rsid w:val="008C59B0"/>
    <w:rsid w:val="008C78C3"/>
    <w:rsid w:val="008D1FE9"/>
    <w:rsid w:val="008D42C3"/>
    <w:rsid w:val="008D4EB9"/>
    <w:rsid w:val="008D7E49"/>
    <w:rsid w:val="008E24FB"/>
    <w:rsid w:val="008E3BD0"/>
    <w:rsid w:val="008E613C"/>
    <w:rsid w:val="008F0C0B"/>
    <w:rsid w:val="008F3002"/>
    <w:rsid w:val="008F4386"/>
    <w:rsid w:val="008F568F"/>
    <w:rsid w:val="00903A97"/>
    <w:rsid w:val="0090434C"/>
    <w:rsid w:val="009053F4"/>
    <w:rsid w:val="00907293"/>
    <w:rsid w:val="00907DA0"/>
    <w:rsid w:val="00910772"/>
    <w:rsid w:val="00914719"/>
    <w:rsid w:val="0091508E"/>
    <w:rsid w:val="00917617"/>
    <w:rsid w:val="009238CF"/>
    <w:rsid w:val="00930E15"/>
    <w:rsid w:val="00931B86"/>
    <w:rsid w:val="00935506"/>
    <w:rsid w:val="00935C4D"/>
    <w:rsid w:val="00943A69"/>
    <w:rsid w:val="00945192"/>
    <w:rsid w:val="00947AE2"/>
    <w:rsid w:val="009508A7"/>
    <w:rsid w:val="00951027"/>
    <w:rsid w:val="00953B49"/>
    <w:rsid w:val="0096196C"/>
    <w:rsid w:val="0097069B"/>
    <w:rsid w:val="00971D4C"/>
    <w:rsid w:val="00975516"/>
    <w:rsid w:val="00975DE6"/>
    <w:rsid w:val="00976E9D"/>
    <w:rsid w:val="00984F62"/>
    <w:rsid w:val="00986E72"/>
    <w:rsid w:val="00991AA8"/>
    <w:rsid w:val="00992565"/>
    <w:rsid w:val="0099258A"/>
    <w:rsid w:val="009925D1"/>
    <w:rsid w:val="009928B2"/>
    <w:rsid w:val="00993B34"/>
    <w:rsid w:val="009946BB"/>
    <w:rsid w:val="009960AA"/>
    <w:rsid w:val="00997FF2"/>
    <w:rsid w:val="009A0AFC"/>
    <w:rsid w:val="009A0F06"/>
    <w:rsid w:val="009A615A"/>
    <w:rsid w:val="009A664A"/>
    <w:rsid w:val="009B059C"/>
    <w:rsid w:val="009B0A46"/>
    <w:rsid w:val="009B3B09"/>
    <w:rsid w:val="009B5EF8"/>
    <w:rsid w:val="009B65BA"/>
    <w:rsid w:val="009C0735"/>
    <w:rsid w:val="009C0A79"/>
    <w:rsid w:val="009C192D"/>
    <w:rsid w:val="009C1A88"/>
    <w:rsid w:val="009C1C2E"/>
    <w:rsid w:val="009C6FAF"/>
    <w:rsid w:val="009D3E40"/>
    <w:rsid w:val="009D7757"/>
    <w:rsid w:val="009E5548"/>
    <w:rsid w:val="009F3BFA"/>
    <w:rsid w:val="009F69AC"/>
    <w:rsid w:val="009F7A84"/>
    <w:rsid w:val="00A009CC"/>
    <w:rsid w:val="00A014B8"/>
    <w:rsid w:val="00A032F6"/>
    <w:rsid w:val="00A04171"/>
    <w:rsid w:val="00A04455"/>
    <w:rsid w:val="00A05CFB"/>
    <w:rsid w:val="00A0735A"/>
    <w:rsid w:val="00A11D46"/>
    <w:rsid w:val="00A149FE"/>
    <w:rsid w:val="00A2191F"/>
    <w:rsid w:val="00A21E9F"/>
    <w:rsid w:val="00A264C2"/>
    <w:rsid w:val="00A26856"/>
    <w:rsid w:val="00A27991"/>
    <w:rsid w:val="00A31063"/>
    <w:rsid w:val="00A312E4"/>
    <w:rsid w:val="00A34580"/>
    <w:rsid w:val="00A44647"/>
    <w:rsid w:val="00A446AF"/>
    <w:rsid w:val="00A44E6F"/>
    <w:rsid w:val="00A4682E"/>
    <w:rsid w:val="00A46B0F"/>
    <w:rsid w:val="00A51902"/>
    <w:rsid w:val="00A52CEC"/>
    <w:rsid w:val="00A54F03"/>
    <w:rsid w:val="00A5665D"/>
    <w:rsid w:val="00A60D9C"/>
    <w:rsid w:val="00A61E6C"/>
    <w:rsid w:val="00A6455F"/>
    <w:rsid w:val="00A7026E"/>
    <w:rsid w:val="00A70DF6"/>
    <w:rsid w:val="00A73DA3"/>
    <w:rsid w:val="00A758DE"/>
    <w:rsid w:val="00A76498"/>
    <w:rsid w:val="00A77467"/>
    <w:rsid w:val="00A775C6"/>
    <w:rsid w:val="00A77C94"/>
    <w:rsid w:val="00A8406D"/>
    <w:rsid w:val="00A84D32"/>
    <w:rsid w:val="00A8506F"/>
    <w:rsid w:val="00A85129"/>
    <w:rsid w:val="00A85AEB"/>
    <w:rsid w:val="00A90407"/>
    <w:rsid w:val="00A93B8B"/>
    <w:rsid w:val="00AA0C7B"/>
    <w:rsid w:val="00AA1461"/>
    <w:rsid w:val="00AA1A94"/>
    <w:rsid w:val="00AA4ACE"/>
    <w:rsid w:val="00AB1039"/>
    <w:rsid w:val="00AB79C2"/>
    <w:rsid w:val="00AC2005"/>
    <w:rsid w:val="00AC5936"/>
    <w:rsid w:val="00AC6010"/>
    <w:rsid w:val="00AC63FF"/>
    <w:rsid w:val="00AD2D05"/>
    <w:rsid w:val="00AD4C85"/>
    <w:rsid w:val="00AD6585"/>
    <w:rsid w:val="00AF1C8E"/>
    <w:rsid w:val="00AF3B49"/>
    <w:rsid w:val="00B002F8"/>
    <w:rsid w:val="00B01722"/>
    <w:rsid w:val="00B02F47"/>
    <w:rsid w:val="00B0355B"/>
    <w:rsid w:val="00B05F43"/>
    <w:rsid w:val="00B0603E"/>
    <w:rsid w:val="00B06DB3"/>
    <w:rsid w:val="00B106AF"/>
    <w:rsid w:val="00B12421"/>
    <w:rsid w:val="00B14ECF"/>
    <w:rsid w:val="00B172FE"/>
    <w:rsid w:val="00B17E56"/>
    <w:rsid w:val="00B20D2C"/>
    <w:rsid w:val="00B2101E"/>
    <w:rsid w:val="00B21B31"/>
    <w:rsid w:val="00B22CA7"/>
    <w:rsid w:val="00B23D7F"/>
    <w:rsid w:val="00B26781"/>
    <w:rsid w:val="00B26F95"/>
    <w:rsid w:val="00B274DA"/>
    <w:rsid w:val="00B30DE7"/>
    <w:rsid w:val="00B37598"/>
    <w:rsid w:val="00B37AE7"/>
    <w:rsid w:val="00B442FA"/>
    <w:rsid w:val="00B462B7"/>
    <w:rsid w:val="00B56E45"/>
    <w:rsid w:val="00B579B5"/>
    <w:rsid w:val="00B57AF9"/>
    <w:rsid w:val="00B655F4"/>
    <w:rsid w:val="00B703A8"/>
    <w:rsid w:val="00B70E37"/>
    <w:rsid w:val="00B70E9D"/>
    <w:rsid w:val="00B7268D"/>
    <w:rsid w:val="00B73E2B"/>
    <w:rsid w:val="00B76459"/>
    <w:rsid w:val="00B807B2"/>
    <w:rsid w:val="00B843DA"/>
    <w:rsid w:val="00B85699"/>
    <w:rsid w:val="00B85C73"/>
    <w:rsid w:val="00B87BDF"/>
    <w:rsid w:val="00B92404"/>
    <w:rsid w:val="00B9462E"/>
    <w:rsid w:val="00B9736C"/>
    <w:rsid w:val="00B97AD5"/>
    <w:rsid w:val="00BA0C3B"/>
    <w:rsid w:val="00BA3C66"/>
    <w:rsid w:val="00BA3DB6"/>
    <w:rsid w:val="00BA4B08"/>
    <w:rsid w:val="00BA56E6"/>
    <w:rsid w:val="00BA5BA5"/>
    <w:rsid w:val="00BA7BBA"/>
    <w:rsid w:val="00BB652A"/>
    <w:rsid w:val="00BB69B8"/>
    <w:rsid w:val="00BC1258"/>
    <w:rsid w:val="00BC524C"/>
    <w:rsid w:val="00BD02CB"/>
    <w:rsid w:val="00BD0413"/>
    <w:rsid w:val="00BD0738"/>
    <w:rsid w:val="00BD272E"/>
    <w:rsid w:val="00BD27AC"/>
    <w:rsid w:val="00BD55AA"/>
    <w:rsid w:val="00BE25CD"/>
    <w:rsid w:val="00BE470D"/>
    <w:rsid w:val="00BF00D9"/>
    <w:rsid w:val="00BF0B6C"/>
    <w:rsid w:val="00BF173A"/>
    <w:rsid w:val="00BF46CF"/>
    <w:rsid w:val="00BF563E"/>
    <w:rsid w:val="00C02693"/>
    <w:rsid w:val="00C027D3"/>
    <w:rsid w:val="00C045E9"/>
    <w:rsid w:val="00C108BF"/>
    <w:rsid w:val="00C12A3A"/>
    <w:rsid w:val="00C13077"/>
    <w:rsid w:val="00C14CF9"/>
    <w:rsid w:val="00C22BCA"/>
    <w:rsid w:val="00C25E6E"/>
    <w:rsid w:val="00C30441"/>
    <w:rsid w:val="00C3075B"/>
    <w:rsid w:val="00C314E6"/>
    <w:rsid w:val="00C31E73"/>
    <w:rsid w:val="00C3207F"/>
    <w:rsid w:val="00C34D65"/>
    <w:rsid w:val="00C35192"/>
    <w:rsid w:val="00C35A40"/>
    <w:rsid w:val="00C36BB0"/>
    <w:rsid w:val="00C40CE0"/>
    <w:rsid w:val="00C424D3"/>
    <w:rsid w:val="00C43405"/>
    <w:rsid w:val="00C46647"/>
    <w:rsid w:val="00C51736"/>
    <w:rsid w:val="00C548C1"/>
    <w:rsid w:val="00C55B77"/>
    <w:rsid w:val="00C56212"/>
    <w:rsid w:val="00C56F45"/>
    <w:rsid w:val="00C6146A"/>
    <w:rsid w:val="00C62815"/>
    <w:rsid w:val="00C62CC9"/>
    <w:rsid w:val="00C64A60"/>
    <w:rsid w:val="00C66974"/>
    <w:rsid w:val="00C672A6"/>
    <w:rsid w:val="00C6749C"/>
    <w:rsid w:val="00C67871"/>
    <w:rsid w:val="00C70DDF"/>
    <w:rsid w:val="00C71BE1"/>
    <w:rsid w:val="00C71C57"/>
    <w:rsid w:val="00C77119"/>
    <w:rsid w:val="00C809BF"/>
    <w:rsid w:val="00C86911"/>
    <w:rsid w:val="00C8747E"/>
    <w:rsid w:val="00C90940"/>
    <w:rsid w:val="00C93CFA"/>
    <w:rsid w:val="00C968D3"/>
    <w:rsid w:val="00CA15CF"/>
    <w:rsid w:val="00CA2B79"/>
    <w:rsid w:val="00CA31BC"/>
    <w:rsid w:val="00CA43CE"/>
    <w:rsid w:val="00CA7EF1"/>
    <w:rsid w:val="00CB1186"/>
    <w:rsid w:val="00CB3EEB"/>
    <w:rsid w:val="00CB4B15"/>
    <w:rsid w:val="00CB612D"/>
    <w:rsid w:val="00CC2158"/>
    <w:rsid w:val="00CC4D23"/>
    <w:rsid w:val="00CD0895"/>
    <w:rsid w:val="00CD189D"/>
    <w:rsid w:val="00CD284A"/>
    <w:rsid w:val="00CD4FA0"/>
    <w:rsid w:val="00CD70E6"/>
    <w:rsid w:val="00CE12E1"/>
    <w:rsid w:val="00CE70EA"/>
    <w:rsid w:val="00CF0B1E"/>
    <w:rsid w:val="00CF0BD8"/>
    <w:rsid w:val="00CF111A"/>
    <w:rsid w:val="00CF1973"/>
    <w:rsid w:val="00CF227A"/>
    <w:rsid w:val="00CF3026"/>
    <w:rsid w:val="00CF3625"/>
    <w:rsid w:val="00CF51F3"/>
    <w:rsid w:val="00CF5C81"/>
    <w:rsid w:val="00D0105F"/>
    <w:rsid w:val="00D02E99"/>
    <w:rsid w:val="00D07FC6"/>
    <w:rsid w:val="00D10106"/>
    <w:rsid w:val="00D11A94"/>
    <w:rsid w:val="00D16366"/>
    <w:rsid w:val="00D16489"/>
    <w:rsid w:val="00D22673"/>
    <w:rsid w:val="00D24CA5"/>
    <w:rsid w:val="00D256B3"/>
    <w:rsid w:val="00D25814"/>
    <w:rsid w:val="00D25AE2"/>
    <w:rsid w:val="00D26E85"/>
    <w:rsid w:val="00D300CC"/>
    <w:rsid w:val="00D30478"/>
    <w:rsid w:val="00D30C25"/>
    <w:rsid w:val="00D318AF"/>
    <w:rsid w:val="00D33D00"/>
    <w:rsid w:val="00D34F2C"/>
    <w:rsid w:val="00D3514A"/>
    <w:rsid w:val="00D377A0"/>
    <w:rsid w:val="00D417C9"/>
    <w:rsid w:val="00D43FBC"/>
    <w:rsid w:val="00D459C7"/>
    <w:rsid w:val="00D51121"/>
    <w:rsid w:val="00D51180"/>
    <w:rsid w:val="00D5365D"/>
    <w:rsid w:val="00D53697"/>
    <w:rsid w:val="00D579A1"/>
    <w:rsid w:val="00D61E16"/>
    <w:rsid w:val="00D636F4"/>
    <w:rsid w:val="00D63A89"/>
    <w:rsid w:val="00D67648"/>
    <w:rsid w:val="00D709C1"/>
    <w:rsid w:val="00D72FBE"/>
    <w:rsid w:val="00D81688"/>
    <w:rsid w:val="00D829F8"/>
    <w:rsid w:val="00D82CED"/>
    <w:rsid w:val="00D84A5E"/>
    <w:rsid w:val="00D84F9A"/>
    <w:rsid w:val="00D9072A"/>
    <w:rsid w:val="00D90E51"/>
    <w:rsid w:val="00D948C9"/>
    <w:rsid w:val="00D9591F"/>
    <w:rsid w:val="00DA2DB6"/>
    <w:rsid w:val="00DB177A"/>
    <w:rsid w:val="00DB18AF"/>
    <w:rsid w:val="00DB4F6A"/>
    <w:rsid w:val="00DB7235"/>
    <w:rsid w:val="00DC30B2"/>
    <w:rsid w:val="00DC411C"/>
    <w:rsid w:val="00DC4765"/>
    <w:rsid w:val="00DC64CB"/>
    <w:rsid w:val="00DC6659"/>
    <w:rsid w:val="00DC7085"/>
    <w:rsid w:val="00DD0079"/>
    <w:rsid w:val="00DD0CB9"/>
    <w:rsid w:val="00DD1725"/>
    <w:rsid w:val="00DD3B92"/>
    <w:rsid w:val="00DD3DA0"/>
    <w:rsid w:val="00DD5295"/>
    <w:rsid w:val="00DD689B"/>
    <w:rsid w:val="00DE277F"/>
    <w:rsid w:val="00DE367A"/>
    <w:rsid w:val="00DE3B15"/>
    <w:rsid w:val="00DE6401"/>
    <w:rsid w:val="00DF0790"/>
    <w:rsid w:val="00DF1009"/>
    <w:rsid w:val="00DF2251"/>
    <w:rsid w:val="00DF2E53"/>
    <w:rsid w:val="00DF64C5"/>
    <w:rsid w:val="00DF673B"/>
    <w:rsid w:val="00DF72D3"/>
    <w:rsid w:val="00E03C22"/>
    <w:rsid w:val="00E06531"/>
    <w:rsid w:val="00E0668B"/>
    <w:rsid w:val="00E06AEF"/>
    <w:rsid w:val="00E12270"/>
    <w:rsid w:val="00E12DCF"/>
    <w:rsid w:val="00E15F00"/>
    <w:rsid w:val="00E20405"/>
    <w:rsid w:val="00E21213"/>
    <w:rsid w:val="00E220B5"/>
    <w:rsid w:val="00E220E7"/>
    <w:rsid w:val="00E25D5D"/>
    <w:rsid w:val="00E25D7B"/>
    <w:rsid w:val="00E27958"/>
    <w:rsid w:val="00E2798D"/>
    <w:rsid w:val="00E40DAD"/>
    <w:rsid w:val="00E42DDA"/>
    <w:rsid w:val="00E435C4"/>
    <w:rsid w:val="00E43750"/>
    <w:rsid w:val="00E50B87"/>
    <w:rsid w:val="00E53364"/>
    <w:rsid w:val="00E535FF"/>
    <w:rsid w:val="00E575B1"/>
    <w:rsid w:val="00E600D1"/>
    <w:rsid w:val="00E60A4A"/>
    <w:rsid w:val="00E60C41"/>
    <w:rsid w:val="00E63018"/>
    <w:rsid w:val="00E650BA"/>
    <w:rsid w:val="00E657D6"/>
    <w:rsid w:val="00E671B2"/>
    <w:rsid w:val="00E70ADD"/>
    <w:rsid w:val="00E73748"/>
    <w:rsid w:val="00E73BA0"/>
    <w:rsid w:val="00E8163F"/>
    <w:rsid w:val="00E82854"/>
    <w:rsid w:val="00E82AB6"/>
    <w:rsid w:val="00E835D7"/>
    <w:rsid w:val="00E848A3"/>
    <w:rsid w:val="00E84B4D"/>
    <w:rsid w:val="00E86327"/>
    <w:rsid w:val="00E87BDF"/>
    <w:rsid w:val="00E91C17"/>
    <w:rsid w:val="00EA14A5"/>
    <w:rsid w:val="00EA4C81"/>
    <w:rsid w:val="00EB25BE"/>
    <w:rsid w:val="00EB51E0"/>
    <w:rsid w:val="00EC1B4A"/>
    <w:rsid w:val="00EC73C7"/>
    <w:rsid w:val="00EC76B3"/>
    <w:rsid w:val="00EC7C34"/>
    <w:rsid w:val="00ED1480"/>
    <w:rsid w:val="00ED3704"/>
    <w:rsid w:val="00ED4669"/>
    <w:rsid w:val="00EE3BA0"/>
    <w:rsid w:val="00EE7067"/>
    <w:rsid w:val="00EF3D22"/>
    <w:rsid w:val="00EF544E"/>
    <w:rsid w:val="00EF5587"/>
    <w:rsid w:val="00EF5EB9"/>
    <w:rsid w:val="00EF7779"/>
    <w:rsid w:val="00F10AC0"/>
    <w:rsid w:val="00F10DB3"/>
    <w:rsid w:val="00F11406"/>
    <w:rsid w:val="00F1284F"/>
    <w:rsid w:val="00F14041"/>
    <w:rsid w:val="00F16752"/>
    <w:rsid w:val="00F27742"/>
    <w:rsid w:val="00F36A2F"/>
    <w:rsid w:val="00F42F8D"/>
    <w:rsid w:val="00F43039"/>
    <w:rsid w:val="00F45461"/>
    <w:rsid w:val="00F50910"/>
    <w:rsid w:val="00F52136"/>
    <w:rsid w:val="00F5393A"/>
    <w:rsid w:val="00F60053"/>
    <w:rsid w:val="00F61E48"/>
    <w:rsid w:val="00F62BB2"/>
    <w:rsid w:val="00F65D5D"/>
    <w:rsid w:val="00F66A6E"/>
    <w:rsid w:val="00F7119E"/>
    <w:rsid w:val="00F7164E"/>
    <w:rsid w:val="00F71BBC"/>
    <w:rsid w:val="00F76201"/>
    <w:rsid w:val="00F77A69"/>
    <w:rsid w:val="00F80B9E"/>
    <w:rsid w:val="00F80D45"/>
    <w:rsid w:val="00F83323"/>
    <w:rsid w:val="00F83547"/>
    <w:rsid w:val="00F849D7"/>
    <w:rsid w:val="00F8600B"/>
    <w:rsid w:val="00F86CA0"/>
    <w:rsid w:val="00F86E01"/>
    <w:rsid w:val="00F90A75"/>
    <w:rsid w:val="00F9170D"/>
    <w:rsid w:val="00F929A8"/>
    <w:rsid w:val="00F93885"/>
    <w:rsid w:val="00F95EFA"/>
    <w:rsid w:val="00F97A58"/>
    <w:rsid w:val="00FA1873"/>
    <w:rsid w:val="00FA208C"/>
    <w:rsid w:val="00FA2E0C"/>
    <w:rsid w:val="00FA33F7"/>
    <w:rsid w:val="00FA6727"/>
    <w:rsid w:val="00FB20BF"/>
    <w:rsid w:val="00FB37BA"/>
    <w:rsid w:val="00FB3942"/>
    <w:rsid w:val="00FB5931"/>
    <w:rsid w:val="00FB65A1"/>
    <w:rsid w:val="00FB6F9D"/>
    <w:rsid w:val="00FB7013"/>
    <w:rsid w:val="00FC15B5"/>
    <w:rsid w:val="00FC21F5"/>
    <w:rsid w:val="00FC2DE8"/>
    <w:rsid w:val="00FC3230"/>
    <w:rsid w:val="00FC3626"/>
    <w:rsid w:val="00FC3734"/>
    <w:rsid w:val="00FC549F"/>
    <w:rsid w:val="00FC5644"/>
    <w:rsid w:val="00FC634F"/>
    <w:rsid w:val="00FC72E0"/>
    <w:rsid w:val="00FD1C00"/>
    <w:rsid w:val="00FD218E"/>
    <w:rsid w:val="00FD6814"/>
    <w:rsid w:val="00FD77AA"/>
    <w:rsid w:val="00FE0465"/>
    <w:rsid w:val="00FE08D5"/>
    <w:rsid w:val="00FE0DBB"/>
    <w:rsid w:val="00FE3CC0"/>
    <w:rsid w:val="00FE556D"/>
    <w:rsid w:val="00FE73EB"/>
    <w:rsid w:val="00FE7A0F"/>
    <w:rsid w:val="00FF2D62"/>
    <w:rsid w:val="00FF57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01445C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01445C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1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99" Type="http://schemas.openxmlformats.org/officeDocument/2006/relationships/customXml" Target="ink/ink134.xml"/><Relationship Id="rId21" Type="http://schemas.openxmlformats.org/officeDocument/2006/relationships/image" Target="media/image9.emf"/><Relationship Id="rId63" Type="http://schemas.openxmlformats.org/officeDocument/2006/relationships/image" Target="media/image30.emf"/><Relationship Id="rId159" Type="http://schemas.openxmlformats.org/officeDocument/2006/relationships/customXml" Target="ink/ink73.xml"/><Relationship Id="rId324" Type="http://schemas.openxmlformats.org/officeDocument/2006/relationships/image" Target="media/image170.emf"/><Relationship Id="rId366" Type="http://schemas.openxmlformats.org/officeDocument/2006/relationships/image" Target="media/image191.emf"/><Relationship Id="rId531" Type="http://schemas.openxmlformats.org/officeDocument/2006/relationships/image" Target="media/image109.wmf"/><Relationship Id="rId170" Type="http://schemas.openxmlformats.org/officeDocument/2006/relationships/image" Target="media/image84.emf"/><Relationship Id="rId226" Type="http://schemas.openxmlformats.org/officeDocument/2006/relationships/customXml" Target="ink/ink101.xml"/><Relationship Id="rId433" Type="http://schemas.openxmlformats.org/officeDocument/2006/relationships/image" Target="media/image226.emf"/><Relationship Id="rId268" Type="http://schemas.openxmlformats.org/officeDocument/2006/relationships/image" Target="media/image141.emf"/><Relationship Id="rId475" Type="http://schemas.openxmlformats.org/officeDocument/2006/relationships/image" Target="media/image247.emf"/><Relationship Id="rId32" Type="http://schemas.openxmlformats.org/officeDocument/2006/relationships/customXml" Target="ink/ink10.xml"/><Relationship Id="rId74" Type="http://schemas.openxmlformats.org/officeDocument/2006/relationships/customXml" Target="ink/ink31.xml"/><Relationship Id="rId128" Type="http://schemas.openxmlformats.org/officeDocument/2006/relationships/image" Target="media/image63.emf"/><Relationship Id="rId335" Type="http://schemas.openxmlformats.org/officeDocument/2006/relationships/customXml" Target="ink/ink151.xml"/><Relationship Id="rId377" Type="http://schemas.openxmlformats.org/officeDocument/2006/relationships/customXml" Target="ink/ink172.xml"/><Relationship Id="rId500" Type="http://schemas.openxmlformats.org/officeDocument/2006/relationships/customXml" Target="ink/ink230.xml"/><Relationship Id="rId5" Type="http://schemas.openxmlformats.org/officeDocument/2006/relationships/settings" Target="settings.xml"/><Relationship Id="rId181" Type="http://schemas.openxmlformats.org/officeDocument/2006/relationships/image" Target="media/image11.wmf"/><Relationship Id="rId237" Type="http://schemas.openxmlformats.org/officeDocument/2006/relationships/image" Target="media/image123.emf"/><Relationship Id="rId402" Type="http://schemas.openxmlformats.org/officeDocument/2006/relationships/customXml" Target="ink/ink183.xml"/><Relationship Id="rId279" Type="http://schemas.openxmlformats.org/officeDocument/2006/relationships/customXml" Target="ink/ink124.xml"/><Relationship Id="rId444" Type="http://schemas.openxmlformats.org/officeDocument/2006/relationships/customXml" Target="ink/ink202.xml"/><Relationship Id="rId486" Type="http://schemas.openxmlformats.org/officeDocument/2006/relationships/customXml" Target="ink/ink223.xml"/><Relationship Id="rId43" Type="http://schemas.openxmlformats.org/officeDocument/2006/relationships/image" Target="media/image20.emf"/><Relationship Id="rId139" Type="http://schemas.openxmlformats.org/officeDocument/2006/relationships/customXml" Target="ink/ink63.xml"/><Relationship Id="rId290" Type="http://schemas.openxmlformats.org/officeDocument/2006/relationships/image" Target="media/image152.emf"/><Relationship Id="rId304" Type="http://schemas.openxmlformats.org/officeDocument/2006/relationships/image" Target="media/image159.emf"/><Relationship Id="rId346" Type="http://schemas.openxmlformats.org/officeDocument/2006/relationships/image" Target="media/image181.emf"/><Relationship Id="rId388" Type="http://schemas.openxmlformats.org/officeDocument/2006/relationships/image" Target="media/image202.emf"/><Relationship Id="rId511" Type="http://schemas.openxmlformats.org/officeDocument/2006/relationships/customXml" Target="ink/ink234.xml"/><Relationship Id="rId85" Type="http://schemas.openxmlformats.org/officeDocument/2006/relationships/image" Target="media/image41.emf"/><Relationship Id="rId150" Type="http://schemas.openxmlformats.org/officeDocument/2006/relationships/image" Target="media/image74.emf"/><Relationship Id="rId192" Type="http://schemas.openxmlformats.org/officeDocument/2006/relationships/image" Target="media/image16.wmf"/><Relationship Id="rId206" Type="http://schemas.openxmlformats.org/officeDocument/2006/relationships/customXml" Target="ink/ink91.xml"/><Relationship Id="rId413" Type="http://schemas.openxmlformats.org/officeDocument/2006/relationships/image" Target="media/image216.emf"/><Relationship Id="rId248" Type="http://schemas.openxmlformats.org/officeDocument/2006/relationships/image" Target="media/image129.emf"/><Relationship Id="rId455" Type="http://schemas.openxmlformats.org/officeDocument/2006/relationships/image" Target="media/image237.emf"/><Relationship Id="rId497" Type="http://schemas.openxmlformats.org/officeDocument/2006/relationships/image" Target="media/image258.emf"/><Relationship Id="rId12" Type="http://schemas.openxmlformats.org/officeDocument/2006/relationships/image" Target="media/image2.emf"/><Relationship Id="rId108" Type="http://schemas.openxmlformats.org/officeDocument/2006/relationships/customXml" Target="ink/ink48.xml"/><Relationship Id="rId315" Type="http://schemas.openxmlformats.org/officeDocument/2006/relationships/image" Target="media/image91.wmf"/><Relationship Id="rId357" Type="http://schemas.openxmlformats.org/officeDocument/2006/relationships/customXml" Target="ink/ink162.xml"/><Relationship Id="rId522" Type="http://schemas.openxmlformats.org/officeDocument/2006/relationships/oleObject" Target="embeddings/oleObject9.bin"/><Relationship Id="rId54" Type="http://schemas.openxmlformats.org/officeDocument/2006/relationships/customXml" Target="ink/ink21.xml"/><Relationship Id="rId96" Type="http://schemas.openxmlformats.org/officeDocument/2006/relationships/customXml" Target="ink/ink42.xml"/><Relationship Id="rId161" Type="http://schemas.openxmlformats.org/officeDocument/2006/relationships/customXml" Target="ink/ink74.xml"/><Relationship Id="rId217" Type="http://schemas.openxmlformats.org/officeDocument/2006/relationships/image" Target="media/image113.emf"/><Relationship Id="rId399" Type="http://schemas.openxmlformats.org/officeDocument/2006/relationships/image" Target="media/image93.wmf"/><Relationship Id="rId259" Type="http://schemas.openxmlformats.org/officeDocument/2006/relationships/customXml" Target="ink/ink114.xml"/><Relationship Id="rId424" Type="http://schemas.openxmlformats.org/officeDocument/2006/relationships/customXml" Target="ink/ink193.xml"/><Relationship Id="rId466" Type="http://schemas.openxmlformats.org/officeDocument/2006/relationships/customXml" Target="ink/ink213.xml"/><Relationship Id="rId23" Type="http://schemas.openxmlformats.org/officeDocument/2006/relationships/image" Target="media/image10.emf"/><Relationship Id="rId119" Type="http://schemas.openxmlformats.org/officeDocument/2006/relationships/image" Target="media/image58.emf"/><Relationship Id="rId270" Type="http://schemas.openxmlformats.org/officeDocument/2006/relationships/image" Target="media/image142.emf"/><Relationship Id="rId326" Type="http://schemas.openxmlformats.org/officeDocument/2006/relationships/image" Target="media/image171.emf"/><Relationship Id="rId533" Type="http://schemas.openxmlformats.org/officeDocument/2006/relationships/image" Target="media/image110.wmf"/><Relationship Id="rId65" Type="http://schemas.openxmlformats.org/officeDocument/2006/relationships/image" Target="media/image31.emf"/><Relationship Id="rId130" Type="http://schemas.openxmlformats.org/officeDocument/2006/relationships/image" Target="media/image64.emf"/><Relationship Id="rId368" Type="http://schemas.openxmlformats.org/officeDocument/2006/relationships/image" Target="media/image192.emf"/><Relationship Id="rId172" Type="http://schemas.openxmlformats.org/officeDocument/2006/relationships/image" Target="media/image85.emf"/><Relationship Id="rId228" Type="http://schemas.openxmlformats.org/officeDocument/2006/relationships/customXml" Target="ink/ink102.xml"/><Relationship Id="rId435" Type="http://schemas.openxmlformats.org/officeDocument/2006/relationships/image" Target="media/image227.emf"/><Relationship Id="rId477" Type="http://schemas.openxmlformats.org/officeDocument/2006/relationships/image" Target="media/image248.emf"/><Relationship Id="rId281" Type="http://schemas.openxmlformats.org/officeDocument/2006/relationships/customXml" Target="ink/ink125.xml"/><Relationship Id="rId337" Type="http://schemas.openxmlformats.org/officeDocument/2006/relationships/customXml" Target="ink/ink152.xml"/><Relationship Id="rId502" Type="http://schemas.openxmlformats.org/officeDocument/2006/relationships/customXml" Target="ink/ink231.xml"/><Relationship Id="rId34" Type="http://schemas.openxmlformats.org/officeDocument/2006/relationships/customXml" Target="ink/ink11.xml"/><Relationship Id="rId76" Type="http://schemas.openxmlformats.org/officeDocument/2006/relationships/customXml" Target="ink/ink32.xml"/><Relationship Id="rId141" Type="http://schemas.openxmlformats.org/officeDocument/2006/relationships/customXml" Target="ink/ink64.xml"/><Relationship Id="rId379" Type="http://schemas.openxmlformats.org/officeDocument/2006/relationships/customXml" Target="ink/ink173.xml"/><Relationship Id="rId7" Type="http://schemas.openxmlformats.org/officeDocument/2006/relationships/footnotes" Target="footnotes.xml"/><Relationship Id="rId183" Type="http://schemas.openxmlformats.org/officeDocument/2006/relationships/image" Target="media/image13.wmf"/><Relationship Id="rId239" Type="http://schemas.openxmlformats.org/officeDocument/2006/relationships/image" Target="media/image124.emf"/><Relationship Id="rId390" Type="http://schemas.openxmlformats.org/officeDocument/2006/relationships/image" Target="media/image203.emf"/><Relationship Id="rId404" Type="http://schemas.openxmlformats.org/officeDocument/2006/relationships/image" Target="media/image95.wmf"/><Relationship Id="rId446" Type="http://schemas.openxmlformats.org/officeDocument/2006/relationships/customXml" Target="ink/ink203.xml"/><Relationship Id="rId250" Type="http://schemas.openxmlformats.org/officeDocument/2006/relationships/oleObject" Target="embeddings/oleObject1.bin"/><Relationship Id="rId292" Type="http://schemas.openxmlformats.org/officeDocument/2006/relationships/image" Target="media/image153.emf"/><Relationship Id="rId306" Type="http://schemas.openxmlformats.org/officeDocument/2006/relationships/image" Target="media/image160.emf"/><Relationship Id="rId488" Type="http://schemas.openxmlformats.org/officeDocument/2006/relationships/customXml" Target="ink/ink224.xml"/><Relationship Id="rId45" Type="http://schemas.openxmlformats.org/officeDocument/2006/relationships/image" Target="media/image21.emf"/><Relationship Id="rId87" Type="http://schemas.openxmlformats.org/officeDocument/2006/relationships/image" Target="media/image42.emf"/><Relationship Id="rId110" Type="http://schemas.openxmlformats.org/officeDocument/2006/relationships/customXml" Target="ink/ink49.xml"/><Relationship Id="rId348" Type="http://schemas.openxmlformats.org/officeDocument/2006/relationships/image" Target="media/image182.emf"/><Relationship Id="rId513" Type="http://schemas.openxmlformats.org/officeDocument/2006/relationships/image" Target="media/image100.wmf"/><Relationship Id="rId152" Type="http://schemas.openxmlformats.org/officeDocument/2006/relationships/image" Target="media/image75.emf"/><Relationship Id="rId194" Type="http://schemas.openxmlformats.org/officeDocument/2006/relationships/customXml" Target="ink/ink85.xml"/><Relationship Id="rId208" Type="http://schemas.openxmlformats.org/officeDocument/2006/relationships/customXml" Target="ink/ink92.xml"/><Relationship Id="rId415" Type="http://schemas.openxmlformats.org/officeDocument/2006/relationships/image" Target="media/image217.emf"/><Relationship Id="rId457" Type="http://schemas.openxmlformats.org/officeDocument/2006/relationships/image" Target="media/image238.emf"/><Relationship Id="rId261" Type="http://schemas.openxmlformats.org/officeDocument/2006/relationships/customXml" Target="ink/ink115.xml"/><Relationship Id="rId499" Type="http://schemas.openxmlformats.org/officeDocument/2006/relationships/image" Target="media/image259.emf"/><Relationship Id="rId14" Type="http://schemas.openxmlformats.org/officeDocument/2006/relationships/image" Target="media/image3.emf"/><Relationship Id="rId56" Type="http://schemas.openxmlformats.org/officeDocument/2006/relationships/customXml" Target="ink/ink22.xml"/><Relationship Id="rId317" Type="http://schemas.openxmlformats.org/officeDocument/2006/relationships/customXml" Target="ink/ink142.xml"/><Relationship Id="rId359" Type="http://schemas.openxmlformats.org/officeDocument/2006/relationships/customXml" Target="ink/ink163.xml"/><Relationship Id="rId524" Type="http://schemas.openxmlformats.org/officeDocument/2006/relationships/oleObject" Target="embeddings/oleObject10.bin"/><Relationship Id="rId98" Type="http://schemas.openxmlformats.org/officeDocument/2006/relationships/customXml" Target="ink/ink43.xml"/><Relationship Id="rId121" Type="http://schemas.openxmlformats.org/officeDocument/2006/relationships/image" Target="media/image59.emf"/><Relationship Id="rId163" Type="http://schemas.openxmlformats.org/officeDocument/2006/relationships/customXml" Target="ink/ink75.xml"/><Relationship Id="rId219" Type="http://schemas.openxmlformats.org/officeDocument/2006/relationships/image" Target="media/image114.emf"/><Relationship Id="rId370" Type="http://schemas.openxmlformats.org/officeDocument/2006/relationships/image" Target="media/image193.emf"/><Relationship Id="rId426" Type="http://schemas.openxmlformats.org/officeDocument/2006/relationships/customXml" Target="ink/ink194.xml"/><Relationship Id="rId230" Type="http://schemas.openxmlformats.org/officeDocument/2006/relationships/customXml" Target="ink/ink103.xml"/><Relationship Id="rId468" Type="http://schemas.openxmlformats.org/officeDocument/2006/relationships/customXml" Target="ink/ink214.xml"/><Relationship Id="rId25" Type="http://schemas.openxmlformats.org/officeDocument/2006/relationships/image" Target="media/image11.emf"/><Relationship Id="rId46" Type="http://schemas.openxmlformats.org/officeDocument/2006/relationships/customXml" Target="ink/ink17.xml"/><Relationship Id="rId67" Type="http://schemas.openxmlformats.org/officeDocument/2006/relationships/image" Target="media/image32.emf"/><Relationship Id="rId272" Type="http://schemas.openxmlformats.org/officeDocument/2006/relationships/image" Target="media/image143.emf"/><Relationship Id="rId293" Type="http://schemas.openxmlformats.org/officeDocument/2006/relationships/customXml" Target="ink/ink131.xml"/><Relationship Id="rId307" Type="http://schemas.openxmlformats.org/officeDocument/2006/relationships/customXml" Target="ink/ink138.xml"/><Relationship Id="rId328" Type="http://schemas.openxmlformats.org/officeDocument/2006/relationships/image" Target="media/image172.emf"/><Relationship Id="rId349" Type="http://schemas.openxmlformats.org/officeDocument/2006/relationships/customXml" Target="ink/ink158.xml"/><Relationship Id="rId514" Type="http://schemas.openxmlformats.org/officeDocument/2006/relationships/oleObject" Target="embeddings/oleObject5.bin"/><Relationship Id="rId535" Type="http://schemas.openxmlformats.org/officeDocument/2006/relationships/image" Target="media/image111.png"/><Relationship Id="rId88" Type="http://schemas.openxmlformats.org/officeDocument/2006/relationships/customXml" Target="ink/ink38.xml"/><Relationship Id="rId111" Type="http://schemas.openxmlformats.org/officeDocument/2006/relationships/image" Target="media/image54.emf"/><Relationship Id="rId132" Type="http://schemas.openxmlformats.org/officeDocument/2006/relationships/image" Target="media/image65.emf"/><Relationship Id="rId153" Type="http://schemas.openxmlformats.org/officeDocument/2006/relationships/customXml" Target="ink/ink70.xml"/><Relationship Id="rId174" Type="http://schemas.openxmlformats.org/officeDocument/2006/relationships/image" Target="media/image86.emf"/><Relationship Id="rId195" Type="http://schemas.openxmlformats.org/officeDocument/2006/relationships/image" Target="media/image102.emf"/><Relationship Id="rId209" Type="http://schemas.openxmlformats.org/officeDocument/2006/relationships/image" Target="media/image109.emf"/><Relationship Id="rId360" Type="http://schemas.openxmlformats.org/officeDocument/2006/relationships/image" Target="media/image188.emf"/><Relationship Id="rId381" Type="http://schemas.openxmlformats.org/officeDocument/2006/relationships/customXml" Target="ink/ink174.xml"/><Relationship Id="rId416" Type="http://schemas.openxmlformats.org/officeDocument/2006/relationships/customXml" Target="ink/ink189.xml"/><Relationship Id="rId220" Type="http://schemas.openxmlformats.org/officeDocument/2006/relationships/customXml" Target="ink/ink98.xml"/><Relationship Id="rId241" Type="http://schemas.openxmlformats.org/officeDocument/2006/relationships/image" Target="media/image125.emf"/><Relationship Id="rId437" Type="http://schemas.openxmlformats.org/officeDocument/2006/relationships/image" Target="media/image228.emf"/><Relationship Id="rId458" Type="http://schemas.openxmlformats.org/officeDocument/2006/relationships/customXml" Target="ink/ink209.xml"/><Relationship Id="rId479" Type="http://schemas.openxmlformats.org/officeDocument/2006/relationships/image" Target="media/image249.emf"/><Relationship Id="rId15" Type="http://schemas.openxmlformats.org/officeDocument/2006/relationships/image" Target="media/image1.wmf"/><Relationship Id="rId36" Type="http://schemas.openxmlformats.org/officeDocument/2006/relationships/customXml" Target="ink/ink12.xml"/><Relationship Id="rId57" Type="http://schemas.openxmlformats.org/officeDocument/2006/relationships/image" Target="media/image27.emf"/><Relationship Id="rId262" Type="http://schemas.openxmlformats.org/officeDocument/2006/relationships/image" Target="media/image138.emf"/><Relationship Id="rId283" Type="http://schemas.openxmlformats.org/officeDocument/2006/relationships/customXml" Target="ink/ink126.xml"/><Relationship Id="rId318" Type="http://schemas.openxmlformats.org/officeDocument/2006/relationships/image" Target="media/image167.emf"/><Relationship Id="rId339" Type="http://schemas.openxmlformats.org/officeDocument/2006/relationships/customXml" Target="ink/ink153.xml"/><Relationship Id="rId490" Type="http://schemas.openxmlformats.org/officeDocument/2006/relationships/customXml" Target="ink/ink225.xml"/><Relationship Id="rId504" Type="http://schemas.openxmlformats.org/officeDocument/2006/relationships/customXml" Target="ink/ink232.xml"/><Relationship Id="rId525" Type="http://schemas.openxmlformats.org/officeDocument/2006/relationships/image" Target="media/image106.wmf"/><Relationship Id="rId78" Type="http://schemas.openxmlformats.org/officeDocument/2006/relationships/customXml" Target="ink/ink33.xml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image" Target="media/image6.png"/><Relationship Id="rId143" Type="http://schemas.openxmlformats.org/officeDocument/2006/relationships/customXml" Target="ink/ink65.xml"/><Relationship Id="rId164" Type="http://schemas.openxmlformats.org/officeDocument/2006/relationships/image" Target="media/image81.emf"/><Relationship Id="rId185" Type="http://schemas.openxmlformats.org/officeDocument/2006/relationships/image" Target="media/image60.emf"/><Relationship Id="rId350" Type="http://schemas.openxmlformats.org/officeDocument/2006/relationships/image" Target="media/image183.emf"/><Relationship Id="rId371" Type="http://schemas.openxmlformats.org/officeDocument/2006/relationships/customXml" Target="ink/ink169.xml"/><Relationship Id="rId406" Type="http://schemas.openxmlformats.org/officeDocument/2006/relationships/customXml" Target="ink/ink184.xml"/><Relationship Id="rId9" Type="http://schemas.openxmlformats.org/officeDocument/2006/relationships/customXml" Target="ink/ink1.xml"/><Relationship Id="rId210" Type="http://schemas.openxmlformats.org/officeDocument/2006/relationships/customXml" Target="ink/ink93.xml"/><Relationship Id="rId392" Type="http://schemas.openxmlformats.org/officeDocument/2006/relationships/image" Target="media/image204.emf"/><Relationship Id="rId427" Type="http://schemas.openxmlformats.org/officeDocument/2006/relationships/image" Target="media/image223.emf"/><Relationship Id="rId448" Type="http://schemas.openxmlformats.org/officeDocument/2006/relationships/customXml" Target="ink/ink204.xml"/><Relationship Id="rId469" Type="http://schemas.openxmlformats.org/officeDocument/2006/relationships/image" Target="media/image244.emf"/><Relationship Id="rId26" Type="http://schemas.openxmlformats.org/officeDocument/2006/relationships/customXml" Target="ink/ink7.xml"/><Relationship Id="rId231" Type="http://schemas.openxmlformats.org/officeDocument/2006/relationships/image" Target="media/image120.emf"/><Relationship Id="rId252" Type="http://schemas.openxmlformats.org/officeDocument/2006/relationships/image" Target="media/image88.emf"/><Relationship Id="rId273" Type="http://schemas.openxmlformats.org/officeDocument/2006/relationships/customXml" Target="ink/ink121.xml"/><Relationship Id="rId294" Type="http://schemas.openxmlformats.org/officeDocument/2006/relationships/image" Target="media/image154.emf"/><Relationship Id="rId308" Type="http://schemas.openxmlformats.org/officeDocument/2006/relationships/image" Target="media/image161.emf"/><Relationship Id="rId329" Type="http://schemas.openxmlformats.org/officeDocument/2006/relationships/customXml" Target="ink/ink148.xml"/><Relationship Id="rId480" Type="http://schemas.openxmlformats.org/officeDocument/2006/relationships/customXml" Target="ink/ink220.xml"/><Relationship Id="rId515" Type="http://schemas.openxmlformats.org/officeDocument/2006/relationships/image" Target="media/image101.wmf"/><Relationship Id="rId536" Type="http://schemas.openxmlformats.org/officeDocument/2006/relationships/image" Target="media/image128.emf"/><Relationship Id="rId47" Type="http://schemas.openxmlformats.org/officeDocument/2006/relationships/image" Target="media/image22.emf"/><Relationship Id="rId68" Type="http://schemas.openxmlformats.org/officeDocument/2006/relationships/customXml" Target="ink/ink28.xml"/><Relationship Id="rId89" Type="http://schemas.openxmlformats.org/officeDocument/2006/relationships/image" Target="media/image43.emf"/><Relationship Id="rId112" Type="http://schemas.openxmlformats.org/officeDocument/2006/relationships/customXml" Target="ink/ink50.xml"/><Relationship Id="rId133" Type="http://schemas.openxmlformats.org/officeDocument/2006/relationships/customXml" Target="ink/ink60.xml"/><Relationship Id="rId154" Type="http://schemas.openxmlformats.org/officeDocument/2006/relationships/image" Target="media/image76.emf"/><Relationship Id="rId175" Type="http://schemas.openxmlformats.org/officeDocument/2006/relationships/customXml" Target="ink/ink81.xml"/><Relationship Id="rId340" Type="http://schemas.openxmlformats.org/officeDocument/2006/relationships/image" Target="media/image178.emf"/><Relationship Id="rId361" Type="http://schemas.openxmlformats.org/officeDocument/2006/relationships/customXml" Target="ink/ink164.xml"/><Relationship Id="rId196" Type="http://schemas.openxmlformats.org/officeDocument/2006/relationships/customXml" Target="ink/ink86.xml"/><Relationship Id="rId200" Type="http://schemas.openxmlformats.org/officeDocument/2006/relationships/customXml" Target="ink/ink88.xml"/><Relationship Id="rId382" Type="http://schemas.openxmlformats.org/officeDocument/2006/relationships/image" Target="media/image199.emf"/><Relationship Id="rId417" Type="http://schemas.openxmlformats.org/officeDocument/2006/relationships/image" Target="media/image218.emf"/><Relationship Id="rId438" Type="http://schemas.openxmlformats.org/officeDocument/2006/relationships/customXml" Target="ink/ink200.xml"/><Relationship Id="rId459" Type="http://schemas.openxmlformats.org/officeDocument/2006/relationships/image" Target="media/image239.emf"/><Relationship Id="rId16" Type="http://schemas.openxmlformats.org/officeDocument/2006/relationships/image" Target="media/image2.wmf"/><Relationship Id="rId221" Type="http://schemas.openxmlformats.org/officeDocument/2006/relationships/image" Target="media/image115.emf"/><Relationship Id="rId242" Type="http://schemas.openxmlformats.org/officeDocument/2006/relationships/customXml" Target="ink/ink109.xml"/><Relationship Id="rId263" Type="http://schemas.openxmlformats.org/officeDocument/2006/relationships/customXml" Target="ink/ink116.xml"/><Relationship Id="rId284" Type="http://schemas.openxmlformats.org/officeDocument/2006/relationships/image" Target="media/image149.emf"/><Relationship Id="rId319" Type="http://schemas.openxmlformats.org/officeDocument/2006/relationships/customXml" Target="ink/ink143.xml"/><Relationship Id="rId470" Type="http://schemas.openxmlformats.org/officeDocument/2006/relationships/customXml" Target="ink/ink215.xml"/><Relationship Id="rId491" Type="http://schemas.openxmlformats.org/officeDocument/2006/relationships/image" Target="media/image255.emf"/><Relationship Id="rId505" Type="http://schemas.openxmlformats.org/officeDocument/2006/relationships/image" Target="media/image262.emf"/><Relationship Id="rId526" Type="http://schemas.openxmlformats.org/officeDocument/2006/relationships/oleObject" Target="embeddings/oleObject11.bin"/><Relationship Id="rId37" Type="http://schemas.openxmlformats.org/officeDocument/2006/relationships/image" Target="media/image17.emf"/><Relationship Id="rId58" Type="http://schemas.openxmlformats.org/officeDocument/2006/relationships/customXml" Target="ink/ink23.xml"/><Relationship Id="rId79" Type="http://schemas.openxmlformats.org/officeDocument/2006/relationships/image" Target="media/image38.emf"/><Relationship Id="rId102" Type="http://schemas.openxmlformats.org/officeDocument/2006/relationships/customXml" Target="ink/ink45.xml"/><Relationship Id="rId123" Type="http://schemas.openxmlformats.org/officeDocument/2006/relationships/customXml" Target="ink/ink55.xml"/><Relationship Id="rId144" Type="http://schemas.openxmlformats.org/officeDocument/2006/relationships/image" Target="media/image71.emf"/><Relationship Id="rId330" Type="http://schemas.openxmlformats.org/officeDocument/2006/relationships/image" Target="media/image173.emf"/><Relationship Id="rId90" Type="http://schemas.openxmlformats.org/officeDocument/2006/relationships/customXml" Target="ink/ink39.xml"/><Relationship Id="rId165" Type="http://schemas.openxmlformats.org/officeDocument/2006/relationships/customXml" Target="ink/ink76.xml"/><Relationship Id="rId186" Type="http://schemas.openxmlformats.org/officeDocument/2006/relationships/customXml" Target="ink/ink83.xml"/><Relationship Id="rId351" Type="http://schemas.openxmlformats.org/officeDocument/2006/relationships/customXml" Target="ink/ink159.xml"/><Relationship Id="rId372" Type="http://schemas.openxmlformats.org/officeDocument/2006/relationships/image" Target="media/image194.emf"/><Relationship Id="rId393" Type="http://schemas.openxmlformats.org/officeDocument/2006/relationships/customXml" Target="ink/ink180.xml"/><Relationship Id="rId407" Type="http://schemas.openxmlformats.org/officeDocument/2006/relationships/image" Target="media/image213.emf"/><Relationship Id="rId428" Type="http://schemas.openxmlformats.org/officeDocument/2006/relationships/customXml" Target="ink/ink195.xml"/><Relationship Id="rId449" Type="http://schemas.openxmlformats.org/officeDocument/2006/relationships/image" Target="media/image234.emf"/><Relationship Id="rId211" Type="http://schemas.openxmlformats.org/officeDocument/2006/relationships/image" Target="media/image110.emf"/><Relationship Id="rId232" Type="http://schemas.openxmlformats.org/officeDocument/2006/relationships/customXml" Target="ink/ink104.xml"/><Relationship Id="rId253" Type="http://schemas.openxmlformats.org/officeDocument/2006/relationships/image" Target="media/image89.emf"/><Relationship Id="rId274" Type="http://schemas.openxmlformats.org/officeDocument/2006/relationships/image" Target="media/image144.emf"/><Relationship Id="rId295" Type="http://schemas.openxmlformats.org/officeDocument/2006/relationships/customXml" Target="ink/ink132.xml"/><Relationship Id="rId309" Type="http://schemas.openxmlformats.org/officeDocument/2006/relationships/customXml" Target="ink/ink139.xml"/><Relationship Id="rId460" Type="http://schemas.openxmlformats.org/officeDocument/2006/relationships/customXml" Target="ink/ink210.xml"/><Relationship Id="rId481" Type="http://schemas.openxmlformats.org/officeDocument/2006/relationships/image" Target="media/image250.emf"/><Relationship Id="rId516" Type="http://schemas.openxmlformats.org/officeDocument/2006/relationships/image" Target="media/image102.wmf"/><Relationship Id="rId27" Type="http://schemas.openxmlformats.org/officeDocument/2006/relationships/image" Target="media/image12.emf"/><Relationship Id="rId48" Type="http://schemas.openxmlformats.org/officeDocument/2006/relationships/customXml" Target="ink/ink18.xml"/><Relationship Id="rId69" Type="http://schemas.openxmlformats.org/officeDocument/2006/relationships/image" Target="media/image33.emf"/><Relationship Id="rId113" Type="http://schemas.openxmlformats.org/officeDocument/2006/relationships/image" Target="media/image55.emf"/><Relationship Id="rId134" Type="http://schemas.openxmlformats.org/officeDocument/2006/relationships/image" Target="media/image66.emf"/><Relationship Id="rId320" Type="http://schemas.openxmlformats.org/officeDocument/2006/relationships/image" Target="media/image168.emf"/><Relationship Id="rId537" Type="http://schemas.openxmlformats.org/officeDocument/2006/relationships/image" Target="media/image129.png"/><Relationship Id="rId80" Type="http://schemas.openxmlformats.org/officeDocument/2006/relationships/customXml" Target="ink/ink34.xml"/><Relationship Id="rId155" Type="http://schemas.openxmlformats.org/officeDocument/2006/relationships/customXml" Target="ink/ink71.xml"/><Relationship Id="rId176" Type="http://schemas.openxmlformats.org/officeDocument/2006/relationships/image" Target="media/image87.emf"/><Relationship Id="rId197" Type="http://schemas.openxmlformats.org/officeDocument/2006/relationships/image" Target="media/image103.emf"/><Relationship Id="rId341" Type="http://schemas.openxmlformats.org/officeDocument/2006/relationships/customXml" Target="ink/ink154.xml"/><Relationship Id="rId362" Type="http://schemas.openxmlformats.org/officeDocument/2006/relationships/image" Target="media/image189.emf"/><Relationship Id="rId383" Type="http://schemas.openxmlformats.org/officeDocument/2006/relationships/customXml" Target="ink/ink175.xml"/><Relationship Id="rId418" Type="http://schemas.openxmlformats.org/officeDocument/2006/relationships/customXml" Target="ink/ink190.xml"/><Relationship Id="rId439" Type="http://schemas.openxmlformats.org/officeDocument/2006/relationships/image" Target="media/image229.emf"/><Relationship Id="rId201" Type="http://schemas.openxmlformats.org/officeDocument/2006/relationships/image" Target="media/image105.emf"/><Relationship Id="rId222" Type="http://schemas.openxmlformats.org/officeDocument/2006/relationships/customXml" Target="ink/ink99.xml"/><Relationship Id="rId243" Type="http://schemas.openxmlformats.org/officeDocument/2006/relationships/image" Target="media/image126.emf"/><Relationship Id="rId264" Type="http://schemas.openxmlformats.org/officeDocument/2006/relationships/image" Target="media/image139.emf"/><Relationship Id="rId285" Type="http://schemas.openxmlformats.org/officeDocument/2006/relationships/customXml" Target="ink/ink127.xml"/><Relationship Id="rId450" Type="http://schemas.openxmlformats.org/officeDocument/2006/relationships/customXml" Target="ink/ink205.xml"/><Relationship Id="rId471" Type="http://schemas.openxmlformats.org/officeDocument/2006/relationships/image" Target="media/image245.emf"/><Relationship Id="rId506" Type="http://schemas.openxmlformats.org/officeDocument/2006/relationships/customXml" Target="ink/ink233.xml"/><Relationship Id="rId17" Type="http://schemas.openxmlformats.org/officeDocument/2006/relationships/image" Target="media/image3.wmf"/><Relationship Id="rId38" Type="http://schemas.openxmlformats.org/officeDocument/2006/relationships/customXml" Target="ink/ink13.xml"/><Relationship Id="rId59" Type="http://schemas.openxmlformats.org/officeDocument/2006/relationships/image" Target="media/image28.emf"/><Relationship Id="rId103" Type="http://schemas.openxmlformats.org/officeDocument/2006/relationships/image" Target="media/image50.emf"/><Relationship Id="rId124" Type="http://schemas.openxmlformats.org/officeDocument/2006/relationships/image" Target="media/image61.emf"/><Relationship Id="rId310" Type="http://schemas.openxmlformats.org/officeDocument/2006/relationships/image" Target="media/image162.emf"/><Relationship Id="rId492" Type="http://schemas.openxmlformats.org/officeDocument/2006/relationships/customXml" Target="ink/ink226.xml"/><Relationship Id="rId527" Type="http://schemas.openxmlformats.org/officeDocument/2006/relationships/image" Target="media/image107.wmf"/><Relationship Id="rId70" Type="http://schemas.openxmlformats.org/officeDocument/2006/relationships/customXml" Target="ink/ink29.xml"/><Relationship Id="rId91" Type="http://schemas.openxmlformats.org/officeDocument/2006/relationships/image" Target="media/image44.emf"/><Relationship Id="rId145" Type="http://schemas.openxmlformats.org/officeDocument/2006/relationships/customXml" Target="ink/ink66.xml"/><Relationship Id="rId166" Type="http://schemas.openxmlformats.org/officeDocument/2006/relationships/image" Target="media/image82.emf"/><Relationship Id="rId187" Type="http://schemas.openxmlformats.org/officeDocument/2006/relationships/image" Target="media/image96.emf"/><Relationship Id="rId331" Type="http://schemas.openxmlformats.org/officeDocument/2006/relationships/customXml" Target="ink/ink149.xml"/><Relationship Id="rId352" Type="http://schemas.openxmlformats.org/officeDocument/2006/relationships/image" Target="media/image184.emf"/><Relationship Id="rId373" Type="http://schemas.openxmlformats.org/officeDocument/2006/relationships/customXml" Target="ink/ink170.xml"/><Relationship Id="rId394" Type="http://schemas.openxmlformats.org/officeDocument/2006/relationships/image" Target="media/image205.emf"/><Relationship Id="rId408" Type="http://schemas.openxmlformats.org/officeDocument/2006/relationships/customXml" Target="ink/ink185.xml"/><Relationship Id="rId429" Type="http://schemas.openxmlformats.org/officeDocument/2006/relationships/image" Target="media/image224.emf"/><Relationship Id="rId1" Type="http://schemas.openxmlformats.org/officeDocument/2006/relationships/customXml" Target="../customXml/item1.xml"/><Relationship Id="rId212" Type="http://schemas.openxmlformats.org/officeDocument/2006/relationships/customXml" Target="ink/ink94.xml"/><Relationship Id="rId233" Type="http://schemas.openxmlformats.org/officeDocument/2006/relationships/image" Target="media/image121.emf"/><Relationship Id="rId254" Type="http://schemas.openxmlformats.org/officeDocument/2006/relationships/image" Target="media/image90.emf"/><Relationship Id="rId440" Type="http://schemas.openxmlformats.org/officeDocument/2006/relationships/customXml" Target="ink/ink201.xml"/><Relationship Id="rId28" Type="http://schemas.openxmlformats.org/officeDocument/2006/relationships/customXml" Target="ink/ink8.xml"/><Relationship Id="rId49" Type="http://schemas.openxmlformats.org/officeDocument/2006/relationships/image" Target="media/image23.emf"/><Relationship Id="rId114" Type="http://schemas.openxmlformats.org/officeDocument/2006/relationships/customXml" Target="ink/ink51.xml"/><Relationship Id="rId275" Type="http://schemas.openxmlformats.org/officeDocument/2006/relationships/customXml" Target="ink/ink122.xml"/><Relationship Id="rId296" Type="http://schemas.openxmlformats.org/officeDocument/2006/relationships/image" Target="media/image155.emf"/><Relationship Id="rId300" Type="http://schemas.openxmlformats.org/officeDocument/2006/relationships/image" Target="media/image157.emf"/><Relationship Id="rId461" Type="http://schemas.openxmlformats.org/officeDocument/2006/relationships/image" Target="media/image240.emf"/><Relationship Id="rId482" Type="http://schemas.openxmlformats.org/officeDocument/2006/relationships/customXml" Target="ink/ink221.xml"/><Relationship Id="rId517" Type="http://schemas.openxmlformats.org/officeDocument/2006/relationships/oleObject" Target="embeddings/oleObject6.bin"/><Relationship Id="rId538" Type="http://schemas.openxmlformats.org/officeDocument/2006/relationships/header" Target="header1.xml"/><Relationship Id="rId60" Type="http://schemas.openxmlformats.org/officeDocument/2006/relationships/customXml" Target="ink/ink24.xml"/><Relationship Id="rId81" Type="http://schemas.openxmlformats.org/officeDocument/2006/relationships/image" Target="media/image39.emf"/><Relationship Id="rId135" Type="http://schemas.openxmlformats.org/officeDocument/2006/relationships/customXml" Target="ink/ink61.xml"/><Relationship Id="rId156" Type="http://schemas.openxmlformats.org/officeDocument/2006/relationships/image" Target="media/image77.emf"/><Relationship Id="rId177" Type="http://schemas.openxmlformats.org/officeDocument/2006/relationships/image" Target="media/image7.wmf"/><Relationship Id="rId198" Type="http://schemas.openxmlformats.org/officeDocument/2006/relationships/customXml" Target="ink/ink87.xml"/><Relationship Id="rId321" Type="http://schemas.openxmlformats.org/officeDocument/2006/relationships/customXml" Target="ink/ink144.xml"/><Relationship Id="rId342" Type="http://schemas.openxmlformats.org/officeDocument/2006/relationships/image" Target="media/image179.emf"/><Relationship Id="rId363" Type="http://schemas.openxmlformats.org/officeDocument/2006/relationships/customXml" Target="ink/ink165.xml"/><Relationship Id="rId384" Type="http://schemas.openxmlformats.org/officeDocument/2006/relationships/image" Target="media/image200.emf"/><Relationship Id="rId419" Type="http://schemas.openxmlformats.org/officeDocument/2006/relationships/image" Target="media/image219.emf"/><Relationship Id="rId202" Type="http://schemas.openxmlformats.org/officeDocument/2006/relationships/customXml" Target="ink/ink89.xml"/><Relationship Id="rId223" Type="http://schemas.openxmlformats.org/officeDocument/2006/relationships/image" Target="media/image116.emf"/><Relationship Id="rId244" Type="http://schemas.openxmlformats.org/officeDocument/2006/relationships/customXml" Target="ink/ink110.xml"/><Relationship Id="rId430" Type="http://schemas.openxmlformats.org/officeDocument/2006/relationships/customXml" Target="ink/ink196.xml"/><Relationship Id="rId18" Type="http://schemas.openxmlformats.org/officeDocument/2006/relationships/image" Target="media/image4.wmf"/><Relationship Id="rId39" Type="http://schemas.openxmlformats.org/officeDocument/2006/relationships/image" Target="media/image18.emf"/><Relationship Id="rId265" Type="http://schemas.openxmlformats.org/officeDocument/2006/relationships/customXml" Target="ink/ink117.xml"/><Relationship Id="rId286" Type="http://schemas.openxmlformats.org/officeDocument/2006/relationships/image" Target="media/image150.emf"/><Relationship Id="rId451" Type="http://schemas.openxmlformats.org/officeDocument/2006/relationships/image" Target="media/image235.emf"/><Relationship Id="rId472" Type="http://schemas.openxmlformats.org/officeDocument/2006/relationships/customXml" Target="ink/ink216.xml"/><Relationship Id="rId493" Type="http://schemas.openxmlformats.org/officeDocument/2006/relationships/image" Target="media/image256.emf"/><Relationship Id="rId507" Type="http://schemas.openxmlformats.org/officeDocument/2006/relationships/image" Target="media/image263.emf"/><Relationship Id="rId528" Type="http://schemas.openxmlformats.org/officeDocument/2006/relationships/oleObject" Target="embeddings/oleObject12.bin"/><Relationship Id="rId50" Type="http://schemas.openxmlformats.org/officeDocument/2006/relationships/customXml" Target="ink/ink19.xml"/><Relationship Id="rId104" Type="http://schemas.openxmlformats.org/officeDocument/2006/relationships/customXml" Target="ink/ink46.xml"/><Relationship Id="rId125" Type="http://schemas.openxmlformats.org/officeDocument/2006/relationships/customXml" Target="ink/ink56.xml"/><Relationship Id="rId146" Type="http://schemas.openxmlformats.org/officeDocument/2006/relationships/image" Target="media/image72.emf"/><Relationship Id="rId167" Type="http://schemas.openxmlformats.org/officeDocument/2006/relationships/customXml" Target="ink/ink77.xml"/><Relationship Id="rId188" Type="http://schemas.openxmlformats.org/officeDocument/2006/relationships/customXml" Target="ink/ink84.xml"/><Relationship Id="rId311" Type="http://schemas.openxmlformats.org/officeDocument/2006/relationships/customXml" Target="ink/ink140.xml"/><Relationship Id="rId332" Type="http://schemas.openxmlformats.org/officeDocument/2006/relationships/image" Target="media/image174.emf"/><Relationship Id="rId353" Type="http://schemas.openxmlformats.org/officeDocument/2006/relationships/customXml" Target="ink/ink160.xml"/><Relationship Id="rId374" Type="http://schemas.openxmlformats.org/officeDocument/2006/relationships/image" Target="media/image195.emf"/><Relationship Id="rId395" Type="http://schemas.openxmlformats.org/officeDocument/2006/relationships/customXml" Target="ink/ink181.xml"/><Relationship Id="rId409" Type="http://schemas.openxmlformats.org/officeDocument/2006/relationships/image" Target="media/image214.emf"/><Relationship Id="rId71" Type="http://schemas.openxmlformats.org/officeDocument/2006/relationships/image" Target="media/image34.emf"/><Relationship Id="rId92" Type="http://schemas.openxmlformats.org/officeDocument/2006/relationships/customXml" Target="ink/ink40.xml"/><Relationship Id="rId213" Type="http://schemas.openxmlformats.org/officeDocument/2006/relationships/image" Target="media/image111.emf"/><Relationship Id="rId234" Type="http://schemas.openxmlformats.org/officeDocument/2006/relationships/customXml" Target="ink/ink105.xml"/><Relationship Id="rId420" Type="http://schemas.openxmlformats.org/officeDocument/2006/relationships/customXml" Target="ink/ink191.xml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55" Type="http://schemas.openxmlformats.org/officeDocument/2006/relationships/customXml" Target="ink/ink112.xml"/><Relationship Id="rId276" Type="http://schemas.openxmlformats.org/officeDocument/2006/relationships/image" Target="media/image145.emf"/><Relationship Id="rId297" Type="http://schemas.openxmlformats.org/officeDocument/2006/relationships/customXml" Target="ink/ink133.xml"/><Relationship Id="rId441" Type="http://schemas.openxmlformats.org/officeDocument/2006/relationships/image" Target="media/image230.emf"/><Relationship Id="rId462" Type="http://schemas.openxmlformats.org/officeDocument/2006/relationships/customXml" Target="ink/ink211.xml"/><Relationship Id="rId483" Type="http://schemas.openxmlformats.org/officeDocument/2006/relationships/image" Target="media/image251.emf"/><Relationship Id="rId518" Type="http://schemas.openxmlformats.org/officeDocument/2006/relationships/image" Target="media/image103.wmf"/><Relationship Id="rId539" Type="http://schemas.openxmlformats.org/officeDocument/2006/relationships/fontTable" Target="fontTable.xml"/><Relationship Id="rId40" Type="http://schemas.openxmlformats.org/officeDocument/2006/relationships/customXml" Target="ink/ink14.xml"/><Relationship Id="rId115" Type="http://schemas.openxmlformats.org/officeDocument/2006/relationships/image" Target="media/image56.emf"/><Relationship Id="rId136" Type="http://schemas.openxmlformats.org/officeDocument/2006/relationships/image" Target="media/image67.emf"/><Relationship Id="rId157" Type="http://schemas.openxmlformats.org/officeDocument/2006/relationships/customXml" Target="ink/ink72.xml"/><Relationship Id="rId178" Type="http://schemas.openxmlformats.org/officeDocument/2006/relationships/image" Target="media/image8.wmf"/><Relationship Id="rId301" Type="http://schemas.openxmlformats.org/officeDocument/2006/relationships/customXml" Target="ink/ink135.xml"/><Relationship Id="rId322" Type="http://schemas.openxmlformats.org/officeDocument/2006/relationships/image" Target="media/image169.emf"/><Relationship Id="rId343" Type="http://schemas.openxmlformats.org/officeDocument/2006/relationships/customXml" Target="ink/ink155.xml"/><Relationship Id="rId364" Type="http://schemas.openxmlformats.org/officeDocument/2006/relationships/image" Target="media/image190.emf"/><Relationship Id="rId61" Type="http://schemas.openxmlformats.org/officeDocument/2006/relationships/image" Target="media/image29.emf"/><Relationship Id="rId82" Type="http://schemas.openxmlformats.org/officeDocument/2006/relationships/customXml" Target="ink/ink35.xml"/><Relationship Id="rId199" Type="http://schemas.openxmlformats.org/officeDocument/2006/relationships/image" Target="media/image104.emf"/><Relationship Id="rId203" Type="http://schemas.openxmlformats.org/officeDocument/2006/relationships/image" Target="media/image106.emf"/><Relationship Id="rId385" Type="http://schemas.openxmlformats.org/officeDocument/2006/relationships/customXml" Target="ink/ink176.xml"/><Relationship Id="rId19" Type="http://schemas.openxmlformats.org/officeDocument/2006/relationships/image" Target="media/image5.wmf"/><Relationship Id="rId224" Type="http://schemas.openxmlformats.org/officeDocument/2006/relationships/customXml" Target="ink/ink100.xml"/><Relationship Id="rId245" Type="http://schemas.openxmlformats.org/officeDocument/2006/relationships/image" Target="media/image127.emf"/><Relationship Id="rId266" Type="http://schemas.openxmlformats.org/officeDocument/2006/relationships/image" Target="media/image140.emf"/><Relationship Id="rId287" Type="http://schemas.openxmlformats.org/officeDocument/2006/relationships/customXml" Target="ink/ink128.xml"/><Relationship Id="rId410" Type="http://schemas.openxmlformats.org/officeDocument/2006/relationships/customXml" Target="ink/ink186.xml"/><Relationship Id="rId431" Type="http://schemas.openxmlformats.org/officeDocument/2006/relationships/image" Target="media/image225.emf"/><Relationship Id="rId452" Type="http://schemas.openxmlformats.org/officeDocument/2006/relationships/customXml" Target="ink/ink206.xml"/><Relationship Id="rId473" Type="http://schemas.openxmlformats.org/officeDocument/2006/relationships/image" Target="media/image246.emf"/><Relationship Id="rId494" Type="http://schemas.openxmlformats.org/officeDocument/2006/relationships/customXml" Target="ink/ink227.xml"/><Relationship Id="rId508" Type="http://schemas.openxmlformats.org/officeDocument/2006/relationships/oleObject" Target="embeddings/oleObject4.bin"/><Relationship Id="rId529" Type="http://schemas.openxmlformats.org/officeDocument/2006/relationships/image" Target="media/image108.wmf"/><Relationship Id="rId30" Type="http://schemas.openxmlformats.org/officeDocument/2006/relationships/customXml" Target="ink/ink9.xml"/><Relationship Id="rId105" Type="http://schemas.openxmlformats.org/officeDocument/2006/relationships/image" Target="media/image51.emf"/><Relationship Id="rId126" Type="http://schemas.openxmlformats.org/officeDocument/2006/relationships/image" Target="media/image62.emf"/><Relationship Id="rId147" Type="http://schemas.openxmlformats.org/officeDocument/2006/relationships/customXml" Target="ink/ink67.xml"/><Relationship Id="rId168" Type="http://schemas.openxmlformats.org/officeDocument/2006/relationships/image" Target="media/image83.emf"/><Relationship Id="rId312" Type="http://schemas.openxmlformats.org/officeDocument/2006/relationships/image" Target="media/image163.emf"/><Relationship Id="rId333" Type="http://schemas.openxmlformats.org/officeDocument/2006/relationships/customXml" Target="ink/ink150.xml"/><Relationship Id="rId354" Type="http://schemas.openxmlformats.org/officeDocument/2006/relationships/image" Target="media/image185.emf"/><Relationship Id="rId540" Type="http://schemas.openxmlformats.org/officeDocument/2006/relationships/theme" Target="theme/theme1.xml"/><Relationship Id="rId51" Type="http://schemas.openxmlformats.org/officeDocument/2006/relationships/image" Target="media/image24.emf"/><Relationship Id="rId72" Type="http://schemas.openxmlformats.org/officeDocument/2006/relationships/customXml" Target="ink/ink30.xml"/><Relationship Id="rId93" Type="http://schemas.openxmlformats.org/officeDocument/2006/relationships/image" Target="media/image45.emf"/><Relationship Id="rId189" Type="http://schemas.openxmlformats.org/officeDocument/2006/relationships/image" Target="media/image97.emf"/><Relationship Id="rId375" Type="http://schemas.openxmlformats.org/officeDocument/2006/relationships/customXml" Target="ink/ink171.xml"/><Relationship Id="rId396" Type="http://schemas.openxmlformats.org/officeDocument/2006/relationships/image" Target="media/image206.emf"/><Relationship Id="rId3" Type="http://schemas.openxmlformats.org/officeDocument/2006/relationships/styles" Target="styles.xml"/><Relationship Id="rId214" Type="http://schemas.openxmlformats.org/officeDocument/2006/relationships/customXml" Target="ink/ink95.xml"/><Relationship Id="rId235" Type="http://schemas.openxmlformats.org/officeDocument/2006/relationships/image" Target="media/image122.emf"/><Relationship Id="rId256" Type="http://schemas.openxmlformats.org/officeDocument/2006/relationships/image" Target="media/image135.emf"/><Relationship Id="rId277" Type="http://schemas.openxmlformats.org/officeDocument/2006/relationships/customXml" Target="ink/ink123.xml"/><Relationship Id="rId298" Type="http://schemas.openxmlformats.org/officeDocument/2006/relationships/image" Target="media/image156.emf"/><Relationship Id="rId400" Type="http://schemas.openxmlformats.org/officeDocument/2006/relationships/image" Target="media/image94.wmf"/><Relationship Id="rId421" Type="http://schemas.openxmlformats.org/officeDocument/2006/relationships/image" Target="media/image220.emf"/><Relationship Id="rId442" Type="http://schemas.openxmlformats.org/officeDocument/2006/relationships/image" Target="media/image97.wmf"/><Relationship Id="rId463" Type="http://schemas.openxmlformats.org/officeDocument/2006/relationships/image" Target="media/image241.emf"/><Relationship Id="rId484" Type="http://schemas.openxmlformats.org/officeDocument/2006/relationships/customXml" Target="ink/ink222.xml"/><Relationship Id="rId519" Type="http://schemas.openxmlformats.org/officeDocument/2006/relationships/oleObject" Target="embeddings/oleObject7.bin"/><Relationship Id="rId116" Type="http://schemas.openxmlformats.org/officeDocument/2006/relationships/customXml" Target="ink/ink52.xml"/><Relationship Id="rId137" Type="http://schemas.openxmlformats.org/officeDocument/2006/relationships/customXml" Target="ink/ink62.xml"/><Relationship Id="rId158" Type="http://schemas.openxmlformats.org/officeDocument/2006/relationships/image" Target="media/image78.emf"/><Relationship Id="rId302" Type="http://schemas.openxmlformats.org/officeDocument/2006/relationships/image" Target="media/image158.emf"/><Relationship Id="rId323" Type="http://schemas.openxmlformats.org/officeDocument/2006/relationships/customXml" Target="ink/ink145.xml"/><Relationship Id="rId344" Type="http://schemas.openxmlformats.org/officeDocument/2006/relationships/image" Target="media/image180.emf"/><Relationship Id="rId530" Type="http://schemas.openxmlformats.org/officeDocument/2006/relationships/oleObject" Target="embeddings/oleObject13.bin"/><Relationship Id="rId20" Type="http://schemas.openxmlformats.org/officeDocument/2006/relationships/customXml" Target="ink/ink4.xml"/><Relationship Id="rId41" Type="http://schemas.openxmlformats.org/officeDocument/2006/relationships/image" Target="media/image19.emf"/><Relationship Id="rId62" Type="http://schemas.openxmlformats.org/officeDocument/2006/relationships/customXml" Target="ink/ink25.xml"/><Relationship Id="rId83" Type="http://schemas.openxmlformats.org/officeDocument/2006/relationships/image" Target="media/image40.emf"/><Relationship Id="rId179" Type="http://schemas.openxmlformats.org/officeDocument/2006/relationships/image" Target="media/image9.wmf"/><Relationship Id="rId365" Type="http://schemas.openxmlformats.org/officeDocument/2006/relationships/customXml" Target="ink/ink166.xml"/><Relationship Id="rId386" Type="http://schemas.openxmlformats.org/officeDocument/2006/relationships/image" Target="media/image201.emf"/><Relationship Id="rId190" Type="http://schemas.openxmlformats.org/officeDocument/2006/relationships/image" Target="media/image14.wmf"/><Relationship Id="rId204" Type="http://schemas.openxmlformats.org/officeDocument/2006/relationships/customXml" Target="ink/ink90.xml"/><Relationship Id="rId225" Type="http://schemas.openxmlformats.org/officeDocument/2006/relationships/image" Target="media/image117.emf"/><Relationship Id="rId246" Type="http://schemas.openxmlformats.org/officeDocument/2006/relationships/image" Target="media/image18.wmf"/><Relationship Id="rId267" Type="http://schemas.openxmlformats.org/officeDocument/2006/relationships/customXml" Target="ink/ink118.xml"/><Relationship Id="rId288" Type="http://schemas.openxmlformats.org/officeDocument/2006/relationships/image" Target="media/image151.emf"/><Relationship Id="rId411" Type="http://schemas.openxmlformats.org/officeDocument/2006/relationships/image" Target="media/image215.emf"/><Relationship Id="rId432" Type="http://schemas.openxmlformats.org/officeDocument/2006/relationships/customXml" Target="ink/ink197.xml"/><Relationship Id="rId453" Type="http://schemas.openxmlformats.org/officeDocument/2006/relationships/image" Target="media/image236.emf"/><Relationship Id="rId474" Type="http://schemas.openxmlformats.org/officeDocument/2006/relationships/customXml" Target="ink/ink217.xml"/><Relationship Id="rId509" Type="http://schemas.openxmlformats.org/officeDocument/2006/relationships/image" Target="media/image98.wmf"/><Relationship Id="rId106" Type="http://schemas.openxmlformats.org/officeDocument/2006/relationships/customXml" Target="ink/ink47.xml"/><Relationship Id="rId127" Type="http://schemas.openxmlformats.org/officeDocument/2006/relationships/customXml" Target="ink/ink57.xml"/><Relationship Id="rId313" Type="http://schemas.openxmlformats.org/officeDocument/2006/relationships/customXml" Target="ink/ink141.xml"/><Relationship Id="rId495" Type="http://schemas.openxmlformats.org/officeDocument/2006/relationships/image" Target="media/image257.emf"/><Relationship Id="rId10" Type="http://schemas.openxmlformats.org/officeDocument/2006/relationships/image" Target="media/image1.emf"/><Relationship Id="rId31" Type="http://schemas.openxmlformats.org/officeDocument/2006/relationships/image" Target="media/image14.emf"/><Relationship Id="rId52" Type="http://schemas.openxmlformats.org/officeDocument/2006/relationships/customXml" Target="ink/ink20.xml"/><Relationship Id="rId73" Type="http://schemas.openxmlformats.org/officeDocument/2006/relationships/image" Target="media/image35.emf"/><Relationship Id="rId94" Type="http://schemas.openxmlformats.org/officeDocument/2006/relationships/customXml" Target="ink/ink41.xml"/><Relationship Id="rId148" Type="http://schemas.openxmlformats.org/officeDocument/2006/relationships/image" Target="media/image73.emf"/><Relationship Id="rId169" Type="http://schemas.openxmlformats.org/officeDocument/2006/relationships/customXml" Target="ink/ink78.xml"/><Relationship Id="rId334" Type="http://schemas.openxmlformats.org/officeDocument/2006/relationships/image" Target="media/image175.emf"/><Relationship Id="rId355" Type="http://schemas.openxmlformats.org/officeDocument/2006/relationships/customXml" Target="ink/ink161.xml"/><Relationship Id="rId376" Type="http://schemas.openxmlformats.org/officeDocument/2006/relationships/image" Target="media/image196.emf"/><Relationship Id="rId397" Type="http://schemas.openxmlformats.org/officeDocument/2006/relationships/customXml" Target="ink/ink182.xml"/><Relationship Id="rId520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180" Type="http://schemas.openxmlformats.org/officeDocument/2006/relationships/image" Target="media/image10.wmf"/><Relationship Id="rId215" Type="http://schemas.openxmlformats.org/officeDocument/2006/relationships/image" Target="media/image112.emf"/><Relationship Id="rId236" Type="http://schemas.openxmlformats.org/officeDocument/2006/relationships/customXml" Target="ink/ink106.xml"/><Relationship Id="rId257" Type="http://schemas.openxmlformats.org/officeDocument/2006/relationships/customXml" Target="ink/ink113.xml"/><Relationship Id="rId278" Type="http://schemas.openxmlformats.org/officeDocument/2006/relationships/image" Target="media/image146.emf"/><Relationship Id="rId401" Type="http://schemas.openxmlformats.org/officeDocument/2006/relationships/oleObject" Target="embeddings/oleObject2.bin"/><Relationship Id="rId422" Type="http://schemas.openxmlformats.org/officeDocument/2006/relationships/customXml" Target="ink/ink192.xml"/><Relationship Id="rId443" Type="http://schemas.openxmlformats.org/officeDocument/2006/relationships/oleObject" Target="embeddings/oleObject3.bin"/><Relationship Id="rId464" Type="http://schemas.openxmlformats.org/officeDocument/2006/relationships/customXml" Target="ink/ink212.xml"/><Relationship Id="rId303" Type="http://schemas.openxmlformats.org/officeDocument/2006/relationships/customXml" Target="ink/ink136.xml"/><Relationship Id="rId485" Type="http://schemas.openxmlformats.org/officeDocument/2006/relationships/image" Target="media/image252.emf"/><Relationship Id="rId42" Type="http://schemas.openxmlformats.org/officeDocument/2006/relationships/customXml" Target="ink/ink15.xml"/><Relationship Id="rId84" Type="http://schemas.openxmlformats.org/officeDocument/2006/relationships/customXml" Target="ink/ink36.xml"/><Relationship Id="rId138" Type="http://schemas.openxmlformats.org/officeDocument/2006/relationships/image" Target="media/image68.emf"/><Relationship Id="rId345" Type="http://schemas.openxmlformats.org/officeDocument/2006/relationships/customXml" Target="ink/ink156.xml"/><Relationship Id="rId387" Type="http://schemas.openxmlformats.org/officeDocument/2006/relationships/customXml" Target="ink/ink177.xml"/><Relationship Id="rId510" Type="http://schemas.openxmlformats.org/officeDocument/2006/relationships/image" Target="media/image99.wmf"/><Relationship Id="rId191" Type="http://schemas.openxmlformats.org/officeDocument/2006/relationships/image" Target="media/image15.wmf"/><Relationship Id="rId205" Type="http://schemas.openxmlformats.org/officeDocument/2006/relationships/image" Target="media/image107.emf"/><Relationship Id="rId247" Type="http://schemas.openxmlformats.org/officeDocument/2006/relationships/customXml" Target="ink/ink111.xml"/><Relationship Id="rId412" Type="http://schemas.openxmlformats.org/officeDocument/2006/relationships/customXml" Target="ink/ink187.xml"/><Relationship Id="rId107" Type="http://schemas.openxmlformats.org/officeDocument/2006/relationships/image" Target="media/image52.emf"/><Relationship Id="rId289" Type="http://schemas.openxmlformats.org/officeDocument/2006/relationships/customXml" Target="ink/ink129.xml"/><Relationship Id="rId454" Type="http://schemas.openxmlformats.org/officeDocument/2006/relationships/customXml" Target="ink/ink207.xml"/><Relationship Id="rId496" Type="http://schemas.openxmlformats.org/officeDocument/2006/relationships/customXml" Target="ink/ink228.xml"/><Relationship Id="rId11" Type="http://schemas.openxmlformats.org/officeDocument/2006/relationships/customXml" Target="ink/ink2.xml"/><Relationship Id="rId53" Type="http://schemas.openxmlformats.org/officeDocument/2006/relationships/image" Target="media/image25.emf"/><Relationship Id="rId149" Type="http://schemas.openxmlformats.org/officeDocument/2006/relationships/customXml" Target="ink/ink68.xml"/><Relationship Id="rId314" Type="http://schemas.openxmlformats.org/officeDocument/2006/relationships/image" Target="media/image164.emf"/><Relationship Id="rId356" Type="http://schemas.openxmlformats.org/officeDocument/2006/relationships/image" Target="media/image186.emf"/><Relationship Id="rId398" Type="http://schemas.openxmlformats.org/officeDocument/2006/relationships/image" Target="media/image207.emf"/><Relationship Id="rId521" Type="http://schemas.openxmlformats.org/officeDocument/2006/relationships/image" Target="media/image104.wmf"/><Relationship Id="rId95" Type="http://schemas.openxmlformats.org/officeDocument/2006/relationships/image" Target="media/image46.emf"/><Relationship Id="rId160" Type="http://schemas.openxmlformats.org/officeDocument/2006/relationships/image" Target="media/image79.emf"/><Relationship Id="rId216" Type="http://schemas.openxmlformats.org/officeDocument/2006/relationships/customXml" Target="ink/ink96.xml"/><Relationship Id="rId423" Type="http://schemas.openxmlformats.org/officeDocument/2006/relationships/image" Target="media/image221.emf"/><Relationship Id="rId258" Type="http://schemas.openxmlformats.org/officeDocument/2006/relationships/image" Target="media/image136.emf"/><Relationship Id="rId465" Type="http://schemas.openxmlformats.org/officeDocument/2006/relationships/image" Target="media/image242.emf"/><Relationship Id="rId22" Type="http://schemas.openxmlformats.org/officeDocument/2006/relationships/customXml" Target="ink/ink5.xml"/><Relationship Id="rId64" Type="http://schemas.openxmlformats.org/officeDocument/2006/relationships/customXml" Target="ink/ink26.xml"/><Relationship Id="rId118" Type="http://schemas.openxmlformats.org/officeDocument/2006/relationships/customXml" Target="ink/ink53.xml"/><Relationship Id="rId325" Type="http://schemas.openxmlformats.org/officeDocument/2006/relationships/customXml" Target="ink/ink146.xml"/><Relationship Id="rId367" Type="http://schemas.openxmlformats.org/officeDocument/2006/relationships/customXml" Target="ink/ink167.xml"/><Relationship Id="rId532" Type="http://schemas.openxmlformats.org/officeDocument/2006/relationships/oleObject" Target="embeddings/oleObject14.bin"/><Relationship Id="rId171" Type="http://schemas.openxmlformats.org/officeDocument/2006/relationships/customXml" Target="ink/ink79.xml"/><Relationship Id="rId227" Type="http://schemas.openxmlformats.org/officeDocument/2006/relationships/image" Target="media/image118.emf"/><Relationship Id="rId269" Type="http://schemas.openxmlformats.org/officeDocument/2006/relationships/customXml" Target="ink/ink119.xml"/><Relationship Id="rId434" Type="http://schemas.openxmlformats.org/officeDocument/2006/relationships/customXml" Target="ink/ink198.xml"/><Relationship Id="rId476" Type="http://schemas.openxmlformats.org/officeDocument/2006/relationships/customXml" Target="ink/ink218.xml"/><Relationship Id="rId33" Type="http://schemas.openxmlformats.org/officeDocument/2006/relationships/image" Target="media/image15.emf"/><Relationship Id="rId129" Type="http://schemas.openxmlformats.org/officeDocument/2006/relationships/customXml" Target="ink/ink58.xml"/><Relationship Id="rId280" Type="http://schemas.openxmlformats.org/officeDocument/2006/relationships/image" Target="media/image147.emf"/><Relationship Id="rId336" Type="http://schemas.openxmlformats.org/officeDocument/2006/relationships/image" Target="media/image176.emf"/><Relationship Id="rId501" Type="http://schemas.openxmlformats.org/officeDocument/2006/relationships/image" Target="media/image260.emf"/><Relationship Id="rId75" Type="http://schemas.openxmlformats.org/officeDocument/2006/relationships/image" Target="media/image36.emf"/><Relationship Id="rId140" Type="http://schemas.openxmlformats.org/officeDocument/2006/relationships/image" Target="media/image69.emf"/><Relationship Id="rId182" Type="http://schemas.openxmlformats.org/officeDocument/2006/relationships/image" Target="media/image12.wmf"/><Relationship Id="rId378" Type="http://schemas.openxmlformats.org/officeDocument/2006/relationships/image" Target="media/image197.emf"/><Relationship Id="rId403" Type="http://schemas.openxmlformats.org/officeDocument/2006/relationships/image" Target="media/image210.emf"/><Relationship Id="rId6" Type="http://schemas.openxmlformats.org/officeDocument/2006/relationships/webSettings" Target="webSettings.xml"/><Relationship Id="rId238" Type="http://schemas.openxmlformats.org/officeDocument/2006/relationships/customXml" Target="ink/ink107.xml"/><Relationship Id="rId445" Type="http://schemas.openxmlformats.org/officeDocument/2006/relationships/image" Target="media/image232.emf"/><Relationship Id="rId487" Type="http://schemas.openxmlformats.org/officeDocument/2006/relationships/image" Target="media/image253.emf"/><Relationship Id="rId291" Type="http://schemas.openxmlformats.org/officeDocument/2006/relationships/customXml" Target="ink/ink130.xml"/><Relationship Id="rId305" Type="http://schemas.openxmlformats.org/officeDocument/2006/relationships/customXml" Target="ink/ink137.xml"/><Relationship Id="rId347" Type="http://schemas.openxmlformats.org/officeDocument/2006/relationships/customXml" Target="ink/ink157.xml"/><Relationship Id="rId512" Type="http://schemas.openxmlformats.org/officeDocument/2006/relationships/image" Target="media/image266.emf"/><Relationship Id="rId44" Type="http://schemas.openxmlformats.org/officeDocument/2006/relationships/customXml" Target="ink/ink16.xml"/><Relationship Id="rId86" Type="http://schemas.openxmlformats.org/officeDocument/2006/relationships/customXml" Target="ink/ink37.xml"/><Relationship Id="rId151" Type="http://schemas.openxmlformats.org/officeDocument/2006/relationships/customXml" Target="ink/ink69.xml"/><Relationship Id="rId389" Type="http://schemas.openxmlformats.org/officeDocument/2006/relationships/customXml" Target="ink/ink178.xml"/><Relationship Id="rId193" Type="http://schemas.openxmlformats.org/officeDocument/2006/relationships/image" Target="media/image17.wmf"/><Relationship Id="rId207" Type="http://schemas.openxmlformats.org/officeDocument/2006/relationships/image" Target="media/image108.emf"/><Relationship Id="rId249" Type="http://schemas.openxmlformats.org/officeDocument/2006/relationships/image" Target="media/image19.wmf"/><Relationship Id="rId414" Type="http://schemas.openxmlformats.org/officeDocument/2006/relationships/customXml" Target="ink/ink188.xml"/><Relationship Id="rId456" Type="http://schemas.openxmlformats.org/officeDocument/2006/relationships/customXml" Target="ink/ink208.xml"/><Relationship Id="rId498" Type="http://schemas.openxmlformats.org/officeDocument/2006/relationships/customXml" Target="ink/ink229.xml"/><Relationship Id="rId13" Type="http://schemas.openxmlformats.org/officeDocument/2006/relationships/customXml" Target="ink/ink3.xml"/><Relationship Id="rId109" Type="http://schemas.openxmlformats.org/officeDocument/2006/relationships/image" Target="media/image53.emf"/><Relationship Id="rId260" Type="http://schemas.openxmlformats.org/officeDocument/2006/relationships/image" Target="media/image137.emf"/><Relationship Id="rId316" Type="http://schemas.openxmlformats.org/officeDocument/2006/relationships/image" Target="media/image92.wmf"/><Relationship Id="rId523" Type="http://schemas.openxmlformats.org/officeDocument/2006/relationships/image" Target="media/image105.wmf"/><Relationship Id="rId55" Type="http://schemas.openxmlformats.org/officeDocument/2006/relationships/image" Target="media/image26.emf"/><Relationship Id="rId97" Type="http://schemas.openxmlformats.org/officeDocument/2006/relationships/image" Target="media/image47.emf"/><Relationship Id="rId120" Type="http://schemas.openxmlformats.org/officeDocument/2006/relationships/customXml" Target="ink/ink54.xml"/><Relationship Id="rId358" Type="http://schemas.openxmlformats.org/officeDocument/2006/relationships/image" Target="media/image187.emf"/><Relationship Id="rId162" Type="http://schemas.openxmlformats.org/officeDocument/2006/relationships/image" Target="media/image80.emf"/><Relationship Id="rId218" Type="http://schemas.openxmlformats.org/officeDocument/2006/relationships/customXml" Target="ink/ink97.xml"/><Relationship Id="rId425" Type="http://schemas.openxmlformats.org/officeDocument/2006/relationships/image" Target="media/image222.emf"/><Relationship Id="rId467" Type="http://schemas.openxmlformats.org/officeDocument/2006/relationships/image" Target="media/image243.emf"/><Relationship Id="rId271" Type="http://schemas.openxmlformats.org/officeDocument/2006/relationships/customXml" Target="ink/ink120.xml"/><Relationship Id="rId24" Type="http://schemas.openxmlformats.org/officeDocument/2006/relationships/customXml" Target="ink/ink6.xml"/><Relationship Id="rId66" Type="http://schemas.openxmlformats.org/officeDocument/2006/relationships/customXml" Target="ink/ink27.xml"/><Relationship Id="rId131" Type="http://schemas.openxmlformats.org/officeDocument/2006/relationships/customXml" Target="ink/ink59.xml"/><Relationship Id="rId327" Type="http://schemas.openxmlformats.org/officeDocument/2006/relationships/customXml" Target="ink/ink147.xml"/><Relationship Id="rId369" Type="http://schemas.openxmlformats.org/officeDocument/2006/relationships/customXml" Target="ink/ink168.xml"/><Relationship Id="rId534" Type="http://schemas.openxmlformats.org/officeDocument/2006/relationships/oleObject" Target="embeddings/oleObject15.bin"/><Relationship Id="rId173" Type="http://schemas.openxmlformats.org/officeDocument/2006/relationships/customXml" Target="ink/ink80.xml"/><Relationship Id="rId229" Type="http://schemas.openxmlformats.org/officeDocument/2006/relationships/image" Target="media/image119.emf"/><Relationship Id="rId380" Type="http://schemas.openxmlformats.org/officeDocument/2006/relationships/image" Target="media/image198.emf"/><Relationship Id="rId436" Type="http://schemas.openxmlformats.org/officeDocument/2006/relationships/customXml" Target="ink/ink199.xml"/><Relationship Id="rId240" Type="http://schemas.openxmlformats.org/officeDocument/2006/relationships/customXml" Target="ink/ink108.xml"/><Relationship Id="rId478" Type="http://schemas.openxmlformats.org/officeDocument/2006/relationships/customXml" Target="ink/ink219.xml"/><Relationship Id="rId35" Type="http://schemas.openxmlformats.org/officeDocument/2006/relationships/image" Target="media/image16.emf"/><Relationship Id="rId77" Type="http://schemas.openxmlformats.org/officeDocument/2006/relationships/image" Target="media/image37.emf"/><Relationship Id="rId100" Type="http://schemas.openxmlformats.org/officeDocument/2006/relationships/customXml" Target="ink/ink44.xml"/><Relationship Id="rId282" Type="http://schemas.openxmlformats.org/officeDocument/2006/relationships/image" Target="media/image148.emf"/><Relationship Id="rId338" Type="http://schemas.openxmlformats.org/officeDocument/2006/relationships/image" Target="media/image177.emf"/><Relationship Id="rId503" Type="http://schemas.openxmlformats.org/officeDocument/2006/relationships/image" Target="media/image261.emf"/><Relationship Id="rId8" Type="http://schemas.openxmlformats.org/officeDocument/2006/relationships/endnotes" Target="endnotes.xml"/><Relationship Id="rId142" Type="http://schemas.openxmlformats.org/officeDocument/2006/relationships/image" Target="media/image70.emf"/><Relationship Id="rId184" Type="http://schemas.openxmlformats.org/officeDocument/2006/relationships/customXml" Target="ink/ink82.xml"/><Relationship Id="rId391" Type="http://schemas.openxmlformats.org/officeDocument/2006/relationships/customXml" Target="ink/ink179.xml"/><Relationship Id="rId405" Type="http://schemas.openxmlformats.org/officeDocument/2006/relationships/image" Target="media/image96.wmf"/><Relationship Id="rId447" Type="http://schemas.openxmlformats.org/officeDocument/2006/relationships/image" Target="media/image233.emf"/><Relationship Id="rId251" Type="http://schemas.openxmlformats.org/officeDocument/2006/relationships/image" Target="media/image20.wmf"/><Relationship Id="rId489" Type="http://schemas.openxmlformats.org/officeDocument/2006/relationships/image" Target="media/image254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6-04T11:13:38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29.1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7 396 720,'21'-171'339,"-5"58"-115,-4 33-81,-5 47-12,-5 17-12,-2 41 2,-2 21 6,-6 63-37,-3 38 3,-6 69-17,0 32-17,-2 36-18,3 14-2,1 7-8,1-5-6,6-21-7,-1-21-7,1-52-20,0-26 0,-1-50-5,0-25-14,2-40-8,-1-23-5,3-29-20,0-12-21,2-32 11,-1-26 1,-10-59 31,4-37 30,2-48 7,5-20 2,14-22 0,0 3 0,12 1-5,0 12 9,1 20-5,2 15 7,-4 35 2,1 26 0,-6 47-7,-3 26-2,-6 44-18,-5 21-5,-6 58 12,-3 31-6,-13 63 30,-3 26-17,-12 36-58,-4 10-36,-13 13 5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5.6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0 1009,'-10'19'392,"5"12"-300,-2 2-19,2 1-39,5 2-31,-2-9-55,2-3 37,3-5-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5.4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8 24 1132,'-12'9'436,"4"4"-340,-2 5 1,-1 2-38,-1 3-29,-1-1-21,-2-2 2,2 1-14,-1-2-2,1-7-12,3-4-3,5-5 8,3-2-7,5-1 1,3 0-1,0-4-1,-1-3 18,3-2 6,-4-3 2,5 4-6,0 1 0,-3 0-1,4 5 2,-3 0 6,1 2-10,5 4 2,0 1 1,4 2 2,3 0 0,3-3 0,0-2-2,4-5 1,-1-1-1,3-6-1,-1-2 1,-1-5 0,-5-3 11,-5-2-5,-2-2-5,-15 2 6,0 3 8,-10 4 12,-5 4-1,0 6-9,-6 5-7,0 10-3,0 7 6,7 18-3,2 6 0,4 11-6,4 4-10,3-2 5,1 0-17,1-7-20,0-8-10,0-6-52,2-4-12,0-13 7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4.8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60 1107,'-10'-2'445,"4"1"-289,4 1-40,3-3-28,4 3-31,-5-1-41,0 0-11,12-4-3,39-18-1,-24 14 0,4 2 1,-1 2 4,2 3-9,-3 1 6,-2 3-9,-3 2 0,-6 0 5,-10 2-1,-8 0 9,-10 9 1,-6 3 7,-11 6-12,-1 6-3,-3 0-3,-1-2-8,9 2 9,3-5 0,9-5 1,4-2 5,4-8-2,2-4-2,3-1-4,1-2-11,3-1 1,4 0 0,0 1 6,-1 0 7,-1-2 1,-4 5 6,-3-2 2,-1 2-7,-3 5 4,-2 1-7,-2 6-10,0 1-6,-3 0-9,2 2-3,3 0 12,1-2 3,4 0 8,2-1 4,3-4-2,5 0 10,4 0-2,4-1-6,4 1-1,-2-3-1,-1-3 8,-4-2 12,-5-3 11,-2 2-4,-4-1 6,-4 0 2,-7 3-9,-4 0 3,-9 4-18,0 4-10,-2-4-34,3 6-19,3-3-46,5-1-22,7-2 8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4.1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43 1011,'-8'3'407,"4"0"-266,2-1-19,5 2-57,3-1-17,9-1-34,3-2-15,9-5-20,4-3-15,10-5-61,2-2-89,8-4 124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3.9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37 852,'57'-8'368,"-55"4"-203,1 0 6,-3 1-21,-2-2-15,-2 2-13,0-4-13,-3 4-27,-1 3-11,-4 3-25,-2 4-15,1 7-24,0 7 1,2 10-11,2 7-11,4 7 2,3-2-7,10-4-2,1-4 0,7-10-25,3-4-19,-1-9-23,2-6-8,-3-7-14,-2-6-1,-4-7 68,-5-4 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39.1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 186 805,'-14'-55'331,"14"31"-184,-1 0-48,0 8-24,1 5-12,-1 5 0,-1 2 6,2 4 7,-1 0 4,0 0-28,0 0-23,-2 21-22,-5 50-6,4-5-21,1 9-2,-2 8-6,0 1-11,3-5 27,-2-4 9,1-7 3,2-8 18,0-12-14,-1-8 4,2-16-9,-1-8-5,0-12 0,1-2-20,0-9 6,0-6-6,2-15 14,1-9 5,-2-16 4,3-7 1,-2-12 2,-1-3 1,-1-8 0,-2-4 6,-1 5-7,0 3 13,0 16 6,2 11-14,0 19 8,2 11-5,0 11 5,0 6 22,-1 10-7,1 9-7,0 29-14,2 15-10,0 30 3,-1 5 0,-3 3 4,-2 1-8,-3-3 0,-2-4 6,1-6-2,-3-7 13,-1-15-7,3-7-3,-1-22-26,2-5-25,2-18-47,2-9 54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21.7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54 762,'5'-25'347,"-1"8"-164,-3 9-45,-1 2-19,-1 4-14,-1 2-11,0 7-36,1 5-7,-2 16-38,-1 11-9,4 26 2,2 15 0,3 22 9,-1 2-4,0 1-2,-1-2 4,-1-15-2,1-2 0,-4-13-4,0-9-6,-3-9-2,1-9 3,0-13 1,0-11 0,3-14 1,-2-3 0,2-9 1,0 2-2,-1-10-9,0-3-9,-1-10-39,0-3-31,3-8 54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21.4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67 747,'34'-29'321,"-32"20"-162,-2 0-39,1 0-27,-1 4 1,-2 0-6,1 3 6,0 2-12,-2 0-13,2 0-25,0 0-15,1 0-15,-1 0-4,0 3-7,-2 16 0,0 36-2,3-23 3,3 15 3,1 2 0,-1 11 3,1 2-8,-4-3-3,2-3-1,-2-3-1,-1-5 8,-2-4 0,-1-4 3,-1-6-1,2-1-9,-1-6 5,-1-4-6,2-6 3,-2-3 8,0-7-1,2 0-1,3-3-1,1-2-3,0-2-5,-1 0-4,0-1-4,-1 0-9,1 0-14,0-7-8,7-48-28,-4 23-6,1-11-21,2-3-1,-1-12-149,2-3 164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11.7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18 467,'-1'-1'268,"0"0"-14,1 0-124,-1 0-44,0 1-9,0-1-9,0 0-1,0 0-10,0 0-7,0 0-11,0 0-1,-1 0-12,-4 0-2,1 1-5,1 0-4,-27 6 3,28-3-4,1-3 4,1 3 6,1-4 2,-1 0 0,0 0 1,0 0 3,0 1 0,0 0 3,0-1-5,0 0-15,1 0-8,0 0-2,0 0-3,0 0 5,0 0 1,0 0-2,0 0-2,0 0-6,0 1-3,0-1 2,0 0-2,0 0 9,0 0-6,5 1 0,-1 1 5,0 0 0,-1 0 6,-2 10-7,25 37-1,-29-28-10,0 4 4,0-3-1,-2 0-1,1-1 1,0-1-1,-1-7 8,1-1-5,1 0-8,1-11 3,1 0-12,1-1 2,-1 0 12,1 0 5,0 0 2,0 0 1,0 0 8,0 0-5,1-5-2,0 1 1,9-26-9,-8 31 5,-1 0 0,2 2 0,-3-2 5,0 0-2,0 0 2,0 0-1,0 0 0,3 7-7,31 29 12,-25-33-3,1-2-6,0 2 6,0-3-11,1-1 11,1-4-10,1-9-39,-1-4-13,-2-4-212,1-2 184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07.3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1 41 150,'-25'-14'94,"19"6"-5,6 0-9,0 3 3,-2 0 13,4 3 45,-2 2 15,1 0 0,-2 0-22,0 0-49,0 0-14,1 0-19,-1 0-7,0 0-6,0 0 3,-6 2-6,-2 2 0,-26 15 0,27-13-12,-1 2 3,0-3 3,0 0-8,-3-2 6,4 0 7,-3 0-9,3-3 2,0 1 6,0-2-16,3-5 3,0 5 5,2-1-12,3-2-9,-1 5 4,2-3-21,-1 1 2,0 0 10,0 0-9,4 0 12,15 1 0,34 4-7,-25 0 0,6-1 0,2 2 3,-3-3-3,1 0 5,-7 0 4,-3 2-5,-2 1 0,-4 0 0,-7-1 0,-2-1-5,-6 0 2,0-2 3,-2 3 0,-1-2 5,-1-2 4,0 0-9,0 0-60,0 0-27,0-1-332,0 0 28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28.7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9-8 1021,'0'-17'433,"0"17"-239,0 15-27,1 35-34,1 23-21,0 60-30,-1 27 13,-1 44-30,-1 8-11,-2 42-22,-1 10-13,-8 4-11,-2 6 2,-4-47-6,-8-29-1,5-51-3,2-26-17,4-46-34,6-18-30,1-38-67,4-23-52,3-50 133,1-25 7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05.5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0 0 372,'-21'46'277,"17"-43"4,-2-3-136,4 1-27,-2-1-43,0-1-2,3 0-8,-4-1-8,0 1-7,-1 1-2,2 0-8,0 0-6,3-1-11,-1 1 2,2 0-3,0 0-8,0 0-1,0-1-8,-1 1-1,1-1 3,0 1-12,0 0 3,0 0 3,17 1-3,35 0 2,-25-1 4,4-2-10,-1-2 4,-1 1 2,-2-1-10,-5 5-8,-3 1 6,-10 0-3,-4 4 6,-5-6 14,0 0 1,-4 3 2,4 0-4,-5 1-32,-1-2-24,2-2 3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43.34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41 497 884,'2'1'332,"-1"0"-245,2 5-10,-1-2-9,2-1-16,-2-1-33,1-1 0,-3-1-13,0 0-3,0 0 1,0 0-6,0 0 0,0 0-3,-1-1-26,0 0-5,-4-3-10,-14-1-1,-25-33 19,29 29 4,-2-1 7,2-1 7,-3 1 3,0-5 7,2 1 11,-2-1 1,5 1 17,-2 3 0,2 0 7,3 1 4,2 4 0,1 0 6,3 4-12,3 2-11,5 0-17,4 0-8,7 1-6,7 2 9,8 4 4,5-1-1,1 0 0,-2 2-11,3-3 3,3 2 5,8-1-5,5 1 7,9 0 1,3 0-6,2-4 7,1 1 6,7 2-2,2-3 7,5 1-4,2 0-13,3-4 2,4 4 3,6-3 5,2-1 1,5-2 4,1-3-5,-1-2 3,2 0 7,2 1 0,1-1-13,2-2-1,5 0-5,2-1 0,1 2 5,-2-2 3,0 0-2,1-1-6,-1-3 2,8 3-4,2-2 7,-4-1-3,3 0-9,4-3 4,-4 1-6,12 3 10,0-3-6,-5 2-4,3-1 0,1 1-7,-4 4 17,7 1 2,2-2-1,-7 0 4,7 1-13,-2 0 0,-3 3 1,9 1 2,-3-3 9,0 0 3,7-1-8,-7-1-2,-3 2 2,7 1-3,-10-1 3,6 4 5,2 2-9,-10 1 0,6 2 8,-5 4-6,-3-3 7,5 6 0,-4-1-10,-4 2 3,4 4-6,-5-2 5,1 3 8,3 1 1,-6-2 1,-3 1-7,0-2-5,-5 2 0,-2 0 6,-5-1 15,-4 1-7,-7-1 9,-1 1-8,-9 0-3,-2 2 11,-11-1-6,-3-2 10,-7-1 1,-4-1-1,-10 0 11,-1-1-10,-3-2-5,-3-1-5,-2 1-10,-2-2 2,-2-1-5,-2-1 4,-4-1-4,-3 1 3,-6-1 0,1 1-3,-3-3 7,-4 0-11,-1 3 12,-2-3-6,-1 2 2,-1-1 11,2-1-11,-2 1 12,1-1-3,1 0-4,-5 1 6,1-1-9,1-1 4,-2-1-5,2 0-7,4 0 8,1 2-10,3-1 6,4 0 1,0-2-5,8-1 2,4 2 2,6-1-1,3 1-8,3 1 2,0 0-1,2 1-6,0 0 13,2 0 2,-1 0-6,4 1 8,0 2-8,-2 0 8,0 1-6,-8-1 1,-2 0 0,-4 0 0,-4 1 2,-3 1-2,-3 3 1,1 1-2,0 0-10,1 1-31,-2 1-26,-1-1-68,3 1 618,2-9-384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4:52.10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00 185 852,'-6'-1'332,"-6"0"-261,-26 4-3,28 1-9,1-1-24,3-2-9,-1 0-11,2 0-3,1-1-4,0 0-2,4 0 4,0 1-7,0-1-7,0 0 4,4 0 0,16 3-1,31 3 8,-23-4-5,8-2-3,3 0 4,8-2 0,5 0 0,2 2-3,2-2 1,3-2 1,4-2-2,10-2 1,2 0 3,-1 0-4,1 2 0,3-3 0,1 2-3,7 3 3,1-2 3,0 5-2,8 0 0,-3 1-2,2 0 1,-6-1 2,5 4-4,0-2 0,-2-2 1,1-3 2,1 1-1,0-5-2,1 1 2,-2-1 1,-7-2 2,2 2 3,0 0-6,-3-2-1,-7 1 4,-7 2 5,-1 0-4,0 1 5,-2 1-7,-9-2 0,-7 0 2,-5 0-1,0 3-2,3 2 0,2 2-1,1 0 0,-3 0 3,-14-3 2,-1 0 2,-10 1 11,-3 0 3,3 6 11,-7-1-1,-6-1-3,1 2 9,-7-7-7,-1 3 4,-1 1 3,-3-3 2,0 2 4,-1-1-2,0 0-6,0 0-6,0 1-5,0 0-5,1 0-6,-1 0-8,0 0-1,0 0-11,0 0-49,0 0-41,0 0 53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1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13 977,'-1'-5'388,"-8"2"-264,7-1-32,2 3-35,-2 2-16,2-1-24,-1 0-13,1 0-9,0 19-11,8 32-8,3-27 2,5-5 3,2-3 10,5-6 5,-1-3 1,-6-5 6,0-2 5,-8-5 9,0-1 14,-4-4 3,-3-2 4,-5-6 5,-4-4-4,-4 2-1,-1-3-7,-6 2-9,0 1-15,-3 5-1,7 2-9,5 7-4,3 3 6,7 1-20,-6-1-5,12 1-16,-1-2 2,10 3 13,9 1 3,-4-2 15,5 4 4,-2 1 0,-2 5 3,3 6 2,-2 3-16,-7 3 5,1 1 6,-8 2 5,0-4 0,-1-1 6,-2-4-1,0-7 5,-1-1 0,2-4-6,0-2 6,0-7 3,3-2 20,-1-9 21,-1-2-6,-4-6 4,-1-2-3,-8-2-12,-1-4 6,0 8-1,-4 2-10,7 12-4,-1 4-1,3 1-19,0 5 3,3-3-7,3 4-13,7 4 3,4-3 1,5 0-3,4-1 14,7-3-5,4 4-1,0-3-11,-7-5-18,-3-3-64,2-2-36,0-8 8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1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376 678,'3'-5'327,"-3"-2"0,0-3-246,3-4 5,-1-2 5,3-7-51,3-2-8,-5-12-8,4-1-12,-5-4 5,-4 1-11,0 6 1,-5 3 10,-3 10 9,2 4 8,-2 8-14,4 9-6,-3 10-19,-1 15-9,1 31-5,-3 13-3,7 26-2,3 0-6,4-7 10,6-8 6,2-14 4,2-10 13,5-13-4,-2-8-7,3-17 7,1-7 2,-6-15 4,2-5 6,-3-10 14,-4-1 6,-2-5 21,-6-2 13,-10-5-1,-5 0-11,-10 3-7,0 6-16,3 10-17,2 8-4,3 7-25,1 4-24,4 6-51,3 4-16,8 5-43,5-2 87,14-4 39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0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11,'2'5'358,"3"10"-311,9 15-2,5 12-6,4 15 2,6 7-9,0 11-21,-1 0 2,-5-7-18,-6-3-23,-3-9 23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0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56,'45'18'385,"-44"5"-317,-1-1-3,6 8-27,0-6-6,2-6-26,3-2-12,2-8 5,3 3-1,-1-10-3,2 0 14,-1-8 5,1-3 2,-4-5 21,2 0 14,-7-5 16,-5-1 4,-1-1-8,-6 0-21,-2 7-13,7 4-13,-1 9-3,0 0-7,6 6-9,-6 4-1,5 8-29,5 5-23,3 4-54,0-3-20,6-3 7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09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46 773,'10'-16'330,"2"5"-178,-5 2-27,-1 4-22,0 3 3,-3 0-5,-3 1-6,-2 2-19,1-1-20,0 0-28,0 0-14,-9 18-14,-37 34-17,31-22-15,0 0 1,9-4-7,2 2 7,6-6-5,8 2-5,3-7 7,5-2-2,6-8 8,1-2 10,1-4-22,3-4-2,0-6-19,-2-6-11,2-1 16,-8-5 11,-5 2 24,-3-2 19,-8 2 30,5 3 20,-9 1 30,1 2 2,-9 2 3,-5 4-21,0 4-26,3 3-3,4 11-28,-2 0 7,6 9-3,8 4-12,2-3 1,2-1-2,8-2 1,-9-8 1,8-4 1,2-2-7,-4-6 1,2-1 14,-4-7 19,0 1 22,-9-7 19,-2-2-10,-3 2-1,-5-2-17,-5-1-8,-1-1-8,-7-4-12,1 3-6,9 8-33,-2 5-18,8 9-65,-4 3-34,2 7 9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09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111,'-1'4'413,"3"2"-334,0 4-2,-1 10-13,7 4-9,5 10-7,2-1-13,1 3-20,-3-4 0,-2-2-13,0-2 3,-5-6 4,-1-3-11,-3-6-19,-2-3-10,-1-6-60,-3-3-15,2-8 212,-1 0-109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09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3 816,'-1'3'402,"0"-3"-62,1 0-236,0 0-41,0 0-20,0 0-40,12-2-30,36-13-46,-23 7-22,0-3 5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28.4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4 312 1034,'-12'-82'377,"-3"11"-337,2 18 52,-4 6 10,2 18-5,1 7 4,-1 14-17,4 9-11,1 30-24,1 24-24,1 51-2,0 29-5,1 45 4,4 14 0,2 20-8,1 6 1,-2 12-7,2 2 0,-5-2 0,3-9-6,-3-23 2,0-17-3,1-31 5,-1-17-5,2-39-26,0-20-17,3-36-72,-1-15-26,4-30-51,-1-26-87,-2-44 189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08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74 1184,'-37'-13'464,"33"10"-339,5 3-7,4 1-36,0 5-26,3 7-21,2 6-14,2 7-3,1 3-9,2 0 1,-4-3-4,-1-2-3,-4-4 2,-1-8-6,-1-3 7,-2-6-6,2 1 2,-4-5 1,2-2-6,-2-8 3,0-7 0,-2-8-4,-2-4 12,4 1-7,0 3 5,2 1 0,1 4-12,0 5 6,1 2-6,1 8-5,1 4 11,0 2-8,0 3 3,3 7-1,-3 1-5,1 9 11,0 4-10,-3 0 8,1 1 4,-1-8-4,2-2 6,-1-5-1,1-2-9,0-2 5,-2-4-11,1-3 6,-2-1 0,0-7 4,-1-3 3,4-3-1,-3-4 3,2-4-3,0-3 0,-1-5 3,1 0-3,1 6 3,-2 6 2,3 11-6,-3 3 11,1 10-9,-1 3-1,2 9 6,2 7-8,-3 3 5,2 2 0,0-5-4,0-2 3,5-7-7,3-3 0,-3-8-30,-2-1-20,3-4-32,-6-3-13,3-7-21,4-2-1,6-3 8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07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82 1036,'-11'-4'399,"15"-1"-306,1-1-15,4-5-23,13-4-13,1-3 1,5 1 3,6 2-21,-3 4-8,-2 7-14,1 5-6,-4 12 0,-3 5 11,-6 9-1,-2 5-7,-5 1-1,-1 0 4,2-6 2,-2-4 0,4-7-5,-2-5-4,0-5-2,2-5-1,0-6 6,4-2 1,-5-6-1,0-3 14,-5-3 12,-7-2-7,-2-5 15,-3 3 6,-9-2-3,3 1 0,-4 7-10,-5 3-18,-3 7-13,1 0-3,-3 5-29,5 0-19,9 1-26,6 2-4,4-1-14,3-3 19,6-2 31,4-2 4,8 0 38,0 2 6,8 1 3,-3 3 13,0 3-2,-3 6 4,-9 7-3,1 4-6,-5 7 0,-3 3-4,4-1 2,-1-3-7,0-5 2,3-6 2,-1-7-3,1-4 3,1-4 15,0-3 11,-3-7 25,0-2 5,-2-8 14,2 0 1,-2-3-3,-4-3 0,-7 0-25,-3 2-11,-4 5-22,-2 2-2,3 7-18,-1 0-19,1 2-74,6 4-48,6 0 92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07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-1 1089,'0'0'412,"-1"0"-320,-6 15-4,-4 43-28,10-22-29,4 2-19,1-1-6,-1-8-47,1-3-20,-1-6-55,0-2 58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06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113 923,'0'-17'406,"-11"0"-208,0-2-42,-9 0-36,0 0-22,-2 5-29,-3 5-11,4 9-20,-2 0-11,6 11-16,3 1 2,4 8-9,6 9 0,6 5-1,9 5-9,7 3 2,5 0 1,4-5-6,2-2 10,2-6-1,2-1-6,2-1 9,-10-3-9,-6-2-3,-5-4 6,-14-5-8,0 0 13,-13-4 11,-5 1 5,-7-1 14,-6-2-10,1-1 0,-4-5-9,6-1-13,5 0 5,5-1-26,5 1-9,7 0-75,4-3-48,9-4 99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4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1320,'0'18'464,"-4"-10"-429,4-1-87,1-12 129,4-4-8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4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0 559,'34'2'303,"-9"-2"-16,2 3-200,-3 4-9,-11 0-20,3 3-4,-11-2-7,-5-1-4,2-1-5,3 1-4,-3-3-4,3-1-8,-2-1-5,-3-2-3,4-1 19,-2-3 13,3-4 11,2-2-6,-4-5-5,-1-4-2,-2-3-3,-2-1 4,-8-2-7,3 2-7,-11 3-11,-2 0-6,0 9-13,-2 3-7,6 8-18,4 5-4,1 3-34,3 1-5,8 2-13,1 3-9,14-1 28,4 4 19,8-2 24,5-3 10,1 1 11,-1-2-3,-1-2 5,-5 0-4,-1-3 9,1 1-2,-5-5 11,-1 1 10,-7-2 1,-4-1 19,-6 0 10,-2 0 7,-1-2 3,-1 1-17,0 1-16,0-1-14,0 0-9,-1-7-1,-16-33 2,11 29-1,-1-2 12,0-1-7,-1 4 2,3-3 3,2 8-16,3 5 4,1 1-6,0 1 1,0-2 0,0 0-4,0 0-6,0 0 0,6-1 4,10-2 4,33-3 6,-27 2-2,-1 0 11,1 0-2,3 1 4,-4 2 7,-5-1-18,0 2 3,-14-5-3,3 6-10,-4 1 3,1 1 3,-3-2-10,0 0-11,0 0-34,0-1-41,0 1-103,0 0 122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3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571 1002,'3'-1'359,"1"-1"-277,1-5 4,6-6 11,3 0-4,4-12-16,3-3-11,-2-7-9,-5-11 2,-3-4-8,-4-1 0,-5-2 0,-2 0-7,-5 1-15,-1 1-1,-5 9-17,0 9-1,-1 17-5,1 13-11,-4 25-15,-3 15-11,-3 29-16,2 10-11,4 14-3,4 3 2,10-11 13,2-7 22,10-22 15,6-7 2,5-14 4,-1-10-2,-1-9 7,4-13 9,-4-10 7,0-7 4,-5-7 2,-9-5-5,-8-4 4,-6 1 2,-12-3 2,-2 5-1,-5 10-13,-1 4-10,1 13-39,-1 5-15,5 9-54,3 6-17,11 1 102,10 2-1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3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4 1056,'-10'-9'401,"-1"4"-284,6 20 14,3 17-20,0 20-14,3 14-33,2 15-43,-2-2-3,3 4-10,0-5-5,3-9-11,1-8-28,4-11-71,-2-6-39,-1-8 84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3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6,'37'27'420,"-38"-27"-292,5 2-3,1 4-8,1-3-67,6 6-28,3-1-13,1-1 4,4 0-7,-1-2 6,-1-3-5,0 0 5,-5-2 8,4 0 0,-9-1 9,1-2-8,0-2-6,-6 0-6,6 0 0,-4 0-1,1 3-14,-2 0-6,-4 1-36,2 1-25,-2 0-49,0 0-23,0 0 9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2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7 1247,'0'-8'431,"0"10"-407,-1 4-8,0 16-24,0 9-32,1 13-31,4 4 3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28.0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48,'12'6'336,"1"4"-191,0 4 0,-3 4-18,0 12-23,0 6 6,0 25-19,-1 15-8,1 27-19,1 17-16,0 25-12,-2 12-24,-3 18 7,-2 3-9,-5 11-9,0 2 7,-2-3-10,2-4-3,-1-14 9,0-7 5,1-24-26,-1-14-8,-1-28-39,1-17-17,-1-27-34,1-14-10,2-30-160,0-19 184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2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3 736,'19'-27'317,"-2"1"-187,0 4-25,-2 5-21,-4 10-11,1 3-2,-3 7-11,-5 0-11,-1 2-20,-2 3-10,-3 9-10,-2 3-13,-5 4-18,-6 2-4,4 1-10,-1 2 11,6-2 3,2-1-4,4-6 3,2-7 3,4-6 10,5 1 5,0-9 7,6-1-3,0-7 3,0-6 0,4-2 3,-7-2 6,9 0 0,-7-1-1,-4 1 9,-1 2 1,-11 3 15,4 6 9,-11 1 13,4 5-5,-5 4-10,-3 5-4,5 12-28,0 3-5,7 4 0,5-1-11,12-3-1,-4-7 5,10-3-3,3-3 10,-7-10 23,10-1 8,-10-7 25,-2-3 2,-1-1 7,-4-4-7,-9-1-6,-3-1-1,-6-1-22,-7-2-9,-5-2-26,-2 6-15,-10 4-38,1 4-15,-2 8-68,5 0-33,9 6 109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2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1109,'-3'3'386,"2"5"-302,4 14 44,2 6 4,3 12 10,4 7-55,1 3-45,-1-3-9,-2 0-33,0-3-13,-6-7-32,2 1-21,-6-7-21,-3-5-18,-1-9-15,-2-2-8,1-11-29,1-4 1,2-12 10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1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1899,'15'-4'-21,"-2"3"-24,19-9-68,1 1 6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1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1 984,'10'-32'488,"-10"32"-209,-1 3-129,2 2-6,-1-5-80,4 13-14,18 46-13,-10-24-8,0 1-19,-1 0-6,-5-8-3,2-3-1,-5-8-1,0-4 7,-2-3-4,0-5 4,-1-4-7,1 0-3,-1-2 5,-1 1-3,1-9 2,0-46 2,3 20-1,0 1-3,0-4 1,1 2-2,2 7 4,3 7 0,1 9-1,0 5-2,-2 10-9,1 5 7,2 10-4,-1 8 2,3 6 7,-5 3 0,3 1 3,-1-4-3,-1-4 1,6-4-1,-5-11-4,-2-4 8,4-6-12,-6-2 2,0-5 10,1-3-9,0-3 15,-5-4-5,4-3-1,1-2 8,-7-6-6,5-5 3,-7-4 0,4 5-1,-3 6 2,1 6 4,0 12-10,1 4-6,2 9-4,-1 5-6,3 11 0,-1 4-2,4 6-24,0 0-20,3-3-54,-3-7-17,3-2-30,0-6-2,5-9 11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0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12 1164,'-5'-2'418,"2"4"-359,-4 9-1,7 11 23,2 6-10,-3 5-11,4 1-11,1-1-70,-4-6-11,1-3-38,0-4-12,-9-7 17,7 1 5,-3-4 37,-9-6 14,9-2 2,-14-8 14,1-7 5,5-3-7,-5-8 4,8 0 1,6-3-3,-5-2 15,13 6 1,2-1-3,8 5 0,6 3-4,2 2-4,1 4 4,-2 4-6,4 6-13,1 5 0,-1 5-4,1 9 1,-4-2 10,-1 5 1,-6-3 2,-3-3-8,2 1-4,-7-6 3,2-2-2,-4-3 8,-1-4 4,0-4 4,0-4 16,-2-5 17,-3-4 4,-2-3 13,-2-4-13,-4-3-12,-1 0 1,-2 0-16,-3-1-4,-2 4-7,0 3-11,0 6-2,-1 4-19,6 8-9,-1-1-5,8 3-15,3 3-4,5 2-12,1-3 2,6 4 9,4 0 20,8 5 20,5 4-10,4 3 1,2-1 2,1 2 7,-2 0 9,-6-2 6,1 1-3,-9-9 3,-1-1 1,-2-5 17,-4-4 11,-3-1 4,-3-5 14,1-4 6,-1-2 1,-4-3 18,-2-2 6,-6-5-5,-3-3-6,-2-3-18,-1 3-16,0 2-20,-4 1-4,6 8-27,-6 0-17,9 9-59,1 3-43,6 2-37,13 1 9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9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20 1049,'22'24'366,"-33"6"-334,1 5-9,3 3 43,-1-2-1,7-9-9,3-2 6,6-10-53,3-3-13,3-7 1,2-6-2,7-6 6,4-2 6,-4-11 8,-1 0 9,-6-5 13,-8-4 16,-6 0-1,-2-2 0,-8 3-6,-2 1-11,-8 6-4,-4 4-15,0 8-9,-1 3-4,5 6-1,3-2 5,5 2 1,4-3-6,9-2-17,6 3-11,11-8-4,7 0 1,11-2 11,-2-2 8,2 5 2,-6 1 6,-12 4 1,0 4-3,-7 7-5,-2 5 1,-5 14 3,-4 4 9,-3 9 2,-1 4 4,-6-3-7,3-2-8,-1-4 1,-1-7 0,4-8-2,2-1 1,1-10-18,2 0-15,0-4-14,3-1 0,-3-4 15,0-4 14,2 0 21,-5-4 0,0-3 3,0-1 6,-2-8 5,3-2 11,-1-1 6,2-1-1,2 3 4,1 1-3,1 3-1,0 2-8,-2 4-4,4 4-1,0 3-5,0 1 2,3 6-10,-2 1 3,1 7-2,-2 2-5,-1 6 3,1 1-6,-3 1 0,4 2 3,0-3-18,-2-4-10,4 1-15,-3-8-5,3 2 2,0-5 10,-1-10 1,3 3 9,-2-14 10,3 6-5,0-5 19,-3-6 1,7 1 2,-3-7 10,2-1 19,2 1 8,-4-5 16,-1 4 6,-10 4 17,0 3 6,-5 12 6,1 1 4,-4 5-27,-9-1-20,-6 4-21,-3 4-7,1 7-16,7 4-3,7 6-4,3 0-5,7 5 1,7 2 4,8-1-4,9 3-2,6-2 2,-3-4 3,2 1-45,-8-2 7,-9-6-9,-1 0-17,-13-5 31,0 0-22,-7 2-38,-6-1-3,4-1 64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8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25 1177,'-21'-16'441,"7"9"-356,5 5 0,6 5-36,0 5-20,2 9-57,4 8-32,5 4-144,11 1 127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4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9 821,'3'-9'341,"-5"-1"-187,5 6-25,1 2-4,-8-3 15,9 8-19,-7-6-4,-1 6-47,2 3-30,-1 19-21,1 12-15,-4 22-2,3 10-2,2 7 7,5-1-8,7-11 3,3-6 0,3-14-6,3-8 5,1-9-3,-2-7 4,1-13-3,2-2 1,0-9-22,1-1-16,0-5-45,-6-4-18,-5 1-16,-2 1-12,-11 0 93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3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1 831,'-3'-1'335,"4"1"-227,-2-2-36,1 2-13,0-1-23,0 0-11,0 0-11,0 0 1,0 1 1,12 3 7,39 14 8,-22-12 2,10-1 4,13 1 4,14-2-10,1-3-2,6-2-4,-4-4-16,-4-4 2,0 2 2,-5-2-3,-7 0 16,-8 2 1,-8 2 0,-15 0-8,-1 2-13,-13 3-8,-1 1-3,-6 0 3,-1 0 9,-1 0 4,0-1 4,0 1-37,0 0-24,0 0-62,-1 0 5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06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135 949,'14'-32'433,"-3"4"-208,-7 5-22,-3 3-21,-6 8-33,-4 2-37,-2 4-50,-10 2-13,-5 5-39,-4 5-5,-3 9-3,1 6-15,4 7 5,6 4-6,9-1-8,5 2 3,12-2-9,3-4 4,12-4-2,3-2-4,10-5 15,5-4-3,11 5 6,-4-4 12,-1-1-7,-5 2 8,-16-3-2,1 4 0,-18-2 0,-5 0 1,-6 5 1,-15 0 4,-8 2 1,-5 5-1,-8-5 10,3-1-7,4-9 7,4-5-8,7-5-5,4-5-5,8-5-22,4-5-18,8-10-61,9-1-35,13-4-37,6 1 9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6.83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2-12 1714,'-6'0'656,"-1"0"-477,5-10-97,3-9-46,-1 19-63,0 10-29,0-10-49,0 0-161,0 0 19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06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70 977,'-3'-20'392,"-1"-2"-254,4-7-23,1-4-21,5-4-16,5-5-8,5-2 8,7 4-8,1 3-4,4 10-23,2 6-13,-6 9-21,-4 4 4,4 14-11,-5 7 0,-4 15-2,1 11-1,-14 13 0,-7 7-4,-7 7-14,-11-4-6,-9-2-4,-4-6 5,-3-12 11,4-1 1,8-16 7,5-7 3,11-11-7,4-7 1,-1-10 2,5-4-4,2-11 13,1 0 2,10-1 2,-1-2-4,5 11-1,2 1-10,3 16-2,5 12 5,4 13 5,2 6 10,-4 4 4,3 3-14,-4 0-42,-2-1-3,-1-5-63,-9-8-12,1-11-14,-3-5-98,-1-17 168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05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9 912,'0'-7'370,"-1"1"-255,-2 3 16,4 3-21,-4-4-7,3 4-19,0 0-24,0 0-13,0 3-28,0 24 0,0 54-5,1-20 7,-1 13 0,4 5-10,1-5 2,-1-4-1,2-8-1,-1-6 5,1-12-3,0-8-8,-3-10-5,1-6-2,-3-11-30,0 1-13,-2-10-54,0 1-30,-1-8 9,-1-11 5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7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3,'8'0'163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7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7 1025,'-17'-22'417,"4"8"-282,4 13-41,1 5-26,4 21-32,2 16-24,4 26 2,2 11 18,5 6 6,1-2 17,1-10-8,0-7-15,3-10-12,0-8-14,-2-10-5,-2-5 0,-5-14 3,-4-5-8,-1-9 3,-6-7-1,-2-6-12,-2-5 16,-3-10-6,1 0 4,4-2 3,2 6 0,4 7-1,2 1-3,2 8-2,4 3-7,3 1 3,3 8-4,8 2 8,1-1 4,5-1-5,1-3 5,-3-4-3,0-1-5,-6-3 8,-2-3-3,-7-5 10,-1 0-3,-5-3 4,-2-2 1,-6-1-8,-3 0 3,-9 1-3,-2 0-3,-1 4 1,4 5-6,2 7-11,-2 4-5,9 16-19,-1 7 2,7 10 1,5 2 10,4-5 14,6-4-1,5-6 4,2-4 5,2-8-6,-7-5 7,-1-7 6,-3-4-5,-5-6 15,-1 1-1,0-9 9,-5-1-3,-3-2-9,-2-1 9,-5 4-16,1 0 11,3 8-5,2 0-3,1 7 11,1 4-16,-1 6 3,3 3-1,2 8-12,2 1 10,4 5 6,1 0-5,5-4 2,-2-2 1,-2-5-1,-1-3-4,-6-5 10,-1 0-6,-3-5-2,-1-2 15,-4-3-13,-3-4 12,-1-4 10,-2-3-7,2-3 5,2 1-8,0-1-8,1 2-5,5 1-3,3-1-10,4-1-36,5 4-12,4 1-18,-1 5-8,4 2 189,1-2-87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6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34 929,'-7'-12'379,"2"3"-266,4 8-23,1 4-22,6 13-35,2 5-10,6 11-18,2 4 7,0-3 1,1 1 4,-1-5-3,-3-5-8,-2-4-3,-3-6-5,-5-7 1,-1-2-5,-4-5-7,-2-2-8,-1-6-10,-1-8 5,-1-5 6,3-5 6,0-5 10,3 3 1,6-2 4,1 5-2,11 6 3,1 0 0,4 9-1,3-1 1,-1 4 4,0 3-2,0 2-2,0 5 7,-3 7-8,-3 3 0,-3 7 0,-5 1-7,-5 4 9,-4 0 2,-7-1 1,-3 0 5,-8 1-10,-2-3-4,-7-1-10,-2-4-1,1-10 3,1-3 4,7-9-3,2-6 1,8-11-3,2-3 1,12-7 10,4-3 2,10 3 1,7 2 2,-1 8 8,0 6-1,-1 13 1,-3 4 3,-2 12-12,2 6-2,-5 7 0,-2 1 1,-1 1-2,-3-3 0,-1-5 1,1 1-4,-2-9 0,-1-4-2,-1-5 4,-1-2-2,-1-5 8,2-3 2,-1-2-7,2-3 1,-1-2 2,0 3-3,0 1 2,1 2-2,0 1 0,1 0 0,-1 3 2,1-1 0,-1 2 6,-2 1 1,3 1-5,0 0 3,0 0-7,4 1 2,-1 2 0,3 2-3,2 4 1,-3-2 0,2 2 0,-2-2 7,-2-3-10,2 3 1,-5-4 8,4 0-6,-3 1 0,-2-2 1,2-1-1,-4 1 2,1-4 1,2 3-4,-4-3 1,0 0-1,-1 2-4,0 0 1,0 1-5,-3 0 0,0 0 4,0 0-2,0 0 2,0 0 0,0 0 7,0 0-1,6 0-5,0 0 1,30 5-1,-28-3 5,3-1 3,2-1-3,1-4 5,1-2 3,1-6 6,-1-1-2,2-2 2,0 0-5,0-4-8,-3-1 8,0-2-8,-9 0 1,-4 1 3,-2 4-8,-4 6 4,4 6-2,-7 11-9,1 8 7,-2 13-15,-2 1 2,7 6 17,5-4-6,7-8 1,6-1 1,8-7-17,2-5 0,4-7-21,-3-2-3,0-10 5,1-4 3,1-9 17,4-4-11,-1-7-156,0-4 133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4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0 967,'27'15'432,"-37"9"-234,4 5-83,0 4-23,-6-2-52,0 0-23,-2-2-5,-3-3-23,-5-5-29,3-2-2,-3-9-13,4-3 14,5-7 28,2-6 1,7-5 3,-3-5 2,7-9 4,-2-2 2,2-2 1,3 1 8,5 11-11,3 5-1,5 7-5,1 5-13,-1 5-13,2 3-4,2 4-31,4-1-19,0-2 57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3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 1005,'-8'-5'336,"6"5"-337,2 1-11,4 1 8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2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04 833,'-27'-40'356,"3"7"-223,5 14-24,5 6-24,6 13-40,1 9-14,4 18-19,3 15-8,5 19-3,4 4-1,5 3 0,0-1 0,0-7 0,1-5 1,-2-8-1,-1-8-2,0-8-30,-4-3-1,3-14-11,-2-6 0,1-10 35,0-11-1,-5-5 7,3-3 3,1-5 7,1 1 1,2 0 12,1 4 0,-3 8-5,-3 6 4,-3 2-10,0 5-7,-1 4 0,1 5-4,0 10-2,2 5 0,-3 2-24,1 0-13,3-3-75,-4-4 7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2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2 876,'-2'-10'369,"-1"0"-241,3 9-8,0 0-13,1 3-33,-1-2-20,1 12-18,12 60-19,-10-5-9,1 10 4,-4 1-29,-1-1-9,-3-7-41,-1-7-19,2-6 383,-1-9-244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47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30 938,'2'-3'375,"-1"3"-259,-1 2-24,0-2-37,0 0-12,1 11-16,8 36-7,-3-30-19,2 1 2,5-4-2,-1-3-9,6-5 9,-3-5 5,2-3 30,-3-7 16,-1-3 18,-2-3-1,-7-7-15,1 0 1,-9 0-19,-4-2-6,-5 3-15,-8 1-3,-3 4-5,-2 4 1,1 6-16,7 5-16,4 2-35,6 1-17,6-2-23,4-1-10,8-2 34,1-1 17,10 1 41,3-2 16,5 5 0,0 1 1,-3 7 0,-3 5 1,-8 6 4,0 5-5,-2 7-4,-5-3 5,4 3 5,-1-4-4,-4-10 4,0 0 3,0-10 5,-2-4 7,1-2 23,1-2-8,-3-9 19,0-2 16,-2-7-8,-2-1 1,-6-6-17,0 0-12,-5-1-3,-1-1-4,3 6-5,-1 3 3,5 10-13,-1 2 5,3 5-13,3 1-4,2 0 0,-2 1-6,0 0 3,12 0-1,36 0-23,-26-3-15,6 0-38,-1-4-31,8-4-30,1 1 8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6.37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1 0 1642,'-30'10'599,"13"-6"-526,7 1 8,8-6-51,0 2-11,2 0-25,0-2-41,0 0-81,0 1-55,0 0 178,13 1-42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46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97 860,'-6'29'342,"0"-9"-197,4 0-23,2-10-34,2 0-13,3-4-46,2-4-9,2-2 26,0-11 2,0-3 12,0-5 5,-2-1-10,-2-1 0,-4-3-4,-2-1 3,-7 0-11,0 6-3,-1 8-9,-1 6-10,3 12-13,-3 7-4,2 18-10,0 7-4,1 6 3,6 6-6,1-2-5,2 1 19,2 2-71,1-2 3,-5-8-25,3-5-36,-2-12 33,-4-7-21,1-3 7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46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387 812,'-9'18'324,"-1"1"-186,2 1-17,1-1-26,0 1-2,-2-1-38,3 0-10,3 1-9,1-3-11,4 2-12,-1-7-1,5 1-10,6-2 2,4-4-3,4 1 0,1-5-4,-2-3-4,0-4-10,1-3-2,-3-5-4,-3-1-2,-7 0 6,-3 0 6,-3 1 9,-2-2 8,-3 0 6,-5 0 3,-2 3 8,-3 4 1,-3 2 6,0 2-1,2 5 9,4 4-11,2-3 8,4 4 0,8 0-11,-3-2 6,12 3-19,2-4-6,3-4-3,6-2-8,-1-2-15,0 0-9,-6-5-10,2 4 2,-7-4 15,-3 1 7,-3 3 15,-2-1 3,-3 3 19,0-4 15,0 6 10,-1 0 12,-1-3-3,2 4-8,0 0-14,0 0-17,0 0-6,7 12 0,22 34 9,-15-26 5,1-1 1,1 0-1,-4-6-10,-2-1-4,-6-8-8,-3 1 0,-3 0 0,-1-2 6,-4-1 0,-2-4-6,0-4 0,-2-4-4,3-1 4,0-5 1,4-5 3,1 3-6,3-1-11,3 1-6,6 5-14,3-2-9,4 5-20,2 2-6,1-1-9,1 1 7,5 3 28,0 0 4,-3 2 22,-3-1 2,-4 3 0,-5 1 12,-5 7 2,4 4 11,-10 7 8,2 6-3,1 9 4,-2-1-9,7-2-6,-2-8 3,7-7-13,-4-5 6,4-6-4,0-3 0,0-3 21,3-4 8,-5-4 30,-2-3 2,-6-6-4,-4-5-6,-6-3-7,-6-6-6,-7-4-2,-5-3-2,-9-9-2,-5-1 9,-1-3 6,3 4 12,8 5-11,8 5-2,12 8-18,3 5-14,8 5-11,4 1-7,8 7-17,2-1-10,10 9-27,5 2-13,5 6-32,6 6-23,-3 5-29,-3 10-13,-4 9 11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45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262 1167,'16'33'474,"-26"-32"-313,-2 0-20,1 5-78,-1 6-15,-2 6-36,0 9-5,6 10-8,0-2-12,12 0 3,3-6-9,8-7 5,3-3 6,2-6 2,3-4 6,-4-13 0,2-4 0,-4-9 4,-3-6-3,-6-1 5,-6-3-3,-11-8 5,-7 0 3,-9-4 4,-4-5 13,-8 1 2,0-1 1,-1 4 2,3 3-1,7 10-4,4 4-3,12 7-6,1 3-3,12 2-4,5 2 0,7-5-12,6 3-1,8 4-4,3-1 4,6 7-6,-2 3-19,-1 1-30,0 6-22,-2 4-41,1-1-7,2 7-20,-2 1-10,-1 2 107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44.5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5 882,'13'-6'348,"1"-2"-251,10 0-10,2-1-3,-1 4-21,0-1-15,2 5-15,0 6-12,-4 5-13,-1 9-3,-7 7-13,-4 4-5,-5 6-18,-4 0 5,-4 2 9,0-2-2,1-6 18,0-7-1,4-8 0,1-7 6,5-6 3,2 0-2,1-10 1,4-3 9,2-8 15,-2-9 8,1-6 7,-5-3-7,-10-4-2,2 3-4,-12 3 0,2 4-9,-9 8-11,-5 1-5,-2 16-18,-4 1-5,3 11-30,-1 7-11,2 5-14,6 2 4,3-2 25,5-1 10,6-8 23,0-3 9,10-2-3,3-4 2,6-5 7,6 0-2,2-6 9,3 2 6,7 7-4,-1 4-4,3 5-7,-6 2 0,-5 6-4,-4-1 6,-6 5 2,2 0-3,-2-3 0,-4-2-5,-1-4 10,-2-2-1,-4-5 17,0-2 11,-3-3 4,4-2 4,-4-7-1,1-2-3,0-10-5,-5-6-4,-2-3-9,1 1-6,-2 0-5,2 8-4,-3 3-3,0 4 0,2 6-29,1 2-25,4 5-74,1-2-32,5 0 93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43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 874,'-7'-5'351,"7"4"-238,0 3 9,5-1-39,-5-1-25,0 0-27,4 7-4,24 56-10,-15-24 6,2 2-10,-6-5-2,2-8-45,2-2-21,-5-11-51,1-1 53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43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 62 1196,'-6'-14'471,"-3"1"-335,1 4 3,-10-1-56,-1 2-28,-6 3-35,-7 1-7,-2 8-10,-2 6 5,-3 7-6,4 3-5,7 3 3,3 2 1,9 0-7,6 0-1,7-2-3,6-2-9,8-1 11,6 1 5,11 2-5,3 0 11,8-3-6,8 1 1,-6-2 3,1 1-3,-10 3 5,-10-4-1,-6 0-8,-6 2 5,-9-1-6,-3 1 1,-4 0 7,-4 1-3,-7-3 6,0-1 2,-10-3 13,-5-5-3,-1-4 5,-6-6 2,4-4-17,4 0 4,10-4-5,3-1-5,9-1-20,5-1-31,5 0-74,5-1-25,7 4 87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42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180 852,'9'-45'364,"2"9"-190,-4 2-17,-1 11-22,-5 3-5,-2 8-25,-6 2-13,-3 7-32,-4 3-19,-14 5-26,-6 7-9,-7 8-8,1 3-5,9 5 0,12 1-6,8-4-4,7-5-4,6-5 2,5 5 0,12-1 2,10 3 9,5-1 2,5-1 1,4 1 8,-6 0-3,2 3-1,-5-2 5,-9 1-18,-1-1-3,-9-4-1,-4 2 1,-9-4 13,-6 0 3,-8 0 8,-2-2 6,-5-2 9,-4-2 4,-3-7 8,0 0-6,-4-4 1,6-3-6,1-5-12,3 0 4,9-1-14,-3 1-3,5 2-15,5 0-25,5 0-62,5-1-27,7 1 355,9 5-20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42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53 902,'3'-37'371,"7"6"-252,3 6-5,5 3-21,6 6-23,-2 4-7,6 6-21,1 2 2,-4 5-10,0 5-4,-3 9-10,-3 4-13,-14 5-7,-3-12-10,1 1-18,-3 40-2,-12 10-16,-8 6-6,-13-20 9,4-2 0,-2-14 24,-4-8 8,12-13 11,2-8 6,4-11-1,9-6 7,6-7 4,4-3 0,10-1 2,5 1 0,8 7-4,-4 5 0,8 12-5,0 8 0,-6 8-1,7 10 1,-7 2 0,-3-2-3,0 3-1,-4-5-27,0-1-43,-4-2-14,-2-6-44,0-5 63,-4-2 4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42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43 765,'-9'-17'293,"3"0"-217,2 1 10,1-6-17,1 3 4,2 3 3,0-2-2,1 8-1,1 4-6,0 4-15,1 3-7,9 14-19,0 9-6,11 28-9,0 10-3,-4 13-4,5 4-4,-8-5 0,-2-6 4,-6-15 2,-5-9 0,-3-17-6,1-5-20,-1-14-20,0-5-14,-5-10-35,-1-8-15,5-9 68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8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6 610,'4'5'325,"3"8"-51,-2 0-180,-1 8-22,1 4-41,1 0-7,3-1-15,-3-7-7,2-2 1,0-5-3,2-2-2,4-3 4,0-5 4,0-4 6,0-6 19,-4-4 16,0-7 17,2 0 0,6-5 3,-3-2 3,-1 0 0,-3-1 3,-11 7-5,7 7-20,-6 11-11,1 4-12,2 7-19,-3 6-5,0 7-27,2 4-19,4 8-71,-4-7-28,8 0 6,-1-9 64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5.89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8 3 1638,'-13'0'590,"9"0"-521,-1 0-2,2 0-65,2 0-22,0 0-65,1-2-46,-1 2 383,0-1-22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8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45 910,'-3'1'330,"3"11"-258,0 4-12,2 9 28,3 4-1,2-4-24,1 2-9,-6-10-42,6 1-17,-6-4-27,-2-7-3,1 0-24,-4-5 8,0-1 17,-1-1 9,-2-7 20,-3-3 7,1-5 13,-4-8-1,1-4 10,9-1 5,-1-5 6,5 3-3,10 6-5,-4 2-2,4 5-2,5 10-3,-5 3-4,5 4-10,3 13-5,-3 4 6,1 13-5,1 8 0,-4 2-9,-3-4 2,-1-3-4,-1-3 4,-2-9-8,-2 0-15,1-10 7,0-6-5,2-5 10,2-5 13,0-7 1,-2-4 1,1-5 6,-1 1-5,0 1 4,3 0 11,-6 4 2,2 6 2,-1 1-5,-6 3 0,5 5-7,-4-1 5,-1 3 0,3 4-12,2 3 3,-3-5-1,1 1-1,6 12 1,6 4-6,0-2 4,-3-13-2,3-1 3,0-7 7,0-2 2,-2-6 12,1 0-2,-3-6 8,-1-3-9,-4-4-5,-4-1 12,-3 0-15,-5-2 2,-5 2-3,0 2-1,-4 8 2,2 5 1,-1 11-5,-2 7-4,5 17-3,3 10 0,-2 10-1,6 4-7,3-1-10,2 0-25,8 5-36,2-1-63,-4-6-301,1-7 29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7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7 11 706,'4'-8'327,"-2"4"-151,-1 4-5,-1-1-53,0 1-18,-1 0-15,0 0-12,-4 12-29,-20 37-15,6-22-22,0 3-6,-3 1 1,-2-7 9,2-1 0,2-3-8,3-10-6,1 0 1,6-10-6,-2-3-7,6-6-8,4-5-3,-1-5 2,4-5 11,3-3 3,0-2 1,4-2 2,6 6 9,-2 4 2,1 4-1,-1 12 0,0 5-14,3 12 3,6 12 0,-3 6 1,2 5 12,-2 0-31,-1-3-27,4-7 34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7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17 913,'-5'21'367,"3"2"-258,-1-3-2,6-2-25,1-6-35,3-5-35,0-2 3,3-6 5,4-4 2,3-6 13,2-8-8,-1-3-13,2 1-1,-9-6-11,-3 4 12,-10-1 17,-10-1-2,-5 6 6,0 3-5,-3 7-11,3 8 3,-1 11-14,-2 5 0,3 15-8,3 8-9,4 8 4,6 8-2,7 2 1,3 1 4,3 0-47,0-1 8,3-9-39,-1-6-22,0-13 11,-1-10 51,-3-12 19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6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9 0 923,'47'57'351,"-53"-29"-251,-1 5 11,-3-1 4,0 6-10,-7-6-30,-4 1-30,-2 0-34,-7-5-3,-1-1-4,1-6 5,3-5-16,2-5-5,4-8-4,4 1-6,4-12 16,3-1-7,5-7 2,3-4 6,4-2-1,4-1 12,5 2 0,2 1 1,3 6-1,1 2-3,1 10-3,3 5 4,4 9-4,6 8 1,-3 4-14,-1 0-27,-8-1-39,-3-4-31,5-6 67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6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65 1056,'-10'0'402,"8"-2"-261,2-2-2,2 1-20,3-3-26,5-4-79,7 0-5,9-6 1,5-1-8,8-3-35,3 2-29,1-2-55,-1 0-21,-6 1 88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5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770,'12'-10'341,"-4"4"-174,2 2-7,-2 6-31,-2 3-12,-2 10-32,2 8-9,-2 10-37,-4 4-11,-1 9-8,-2-1-2,-3 3-7,4-1 2,0-9-18,0-3-20,2-9-48,1-7-27,3-5-36,1-3-149,1-16 202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5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7,'-2'3'425,"2"6"-286,3 5-51,0 7-13,3 11-49,0 3-17,3 6-5,0-3-20,-5-8-37,2 0-18,-3-10-41,-2-3-201,3-10 22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5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86 1153,'-4'3'439,"15"-3"-357,5-2 0,16-9-62,10-3 6,5-6 1,3-2-13,1-1-27,-3 0-19,4 2-36,2 2-21,-3 1-2,-3 2 4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5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06 1023,'-4'-2'409,"9"0"-295,6-3 0,9-8-34,7-3-15,9-5-17,3-3 0,9-1-22,1 1-15,6 7-40,-1 2-22,-7 3-43,-4 2-21,-17-1 115,-5 2-21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4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-5 939,'2'-6'384,"-2"7"-223,-3 5-57,-2 16-5,1 11-19,-1 21-30,2 11-23,-2 6-23,-2 1-4,3 0-3,-3-4-20,0-6-46,6-3-34,0-10 54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5.56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 12 1142,'0'-2'525,"0"2"-153,0-1-315,0 1-58,0 0-12,0 0-68,0 0-46,0 0-242,0 0 234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14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8 928,'0'-1'369,"1"-2"-246,0-2-12,-1 5-10,0 0-28,0 0-21,3 7-7,7 22-21,14 68-2,-22-21-10,-4 7-1,-5 1-6,-3-7 5,-2-8 0,2-5-13,0-15-12,1-10-19,4-15-57,0-11-19,5-17 64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4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133 1149,'-32'-15'430,"24"37"-330,2 7-2,3 10-49,3 6-15,3-2-22,2-2-12,1-10-28,0-4-13,-3-9-41,2-5-7,-3-4 9,2-6-9,-4-7-31,-1-5-1,-4-11 17,-3-6 30,-1-6 80,-6-7 29,2-4 29,-3-6 2,0-3 4,7 4-3,3 8-5,9 10-5,11 13-7,3 3-7,4 5-9,4 4 8,3 5 2,0 2-6,-1 5 0,0 0-16,-8 3-16,-5 2 7,-10 5-12,-8 3-10,-10 8-23,-6 1-17,-4 2-31,1 0-12,2-4 6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4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53 908,'-17'2'348,"2"-3"-260,-2-6-15,4-4-22,2-3 2,1-5 6,1 0-1,8-3-5,0 0-7,5 5-28,3 3 5,0 7-16,1 5-14,5 11 11,0 7-13,1 13-1,3 7-8,-7 0-18,4 0 3,-5-3-10,-2-4 8,0-9 9,-3-4 0,6-9 12,1-5 1,-4-9-4,2-6 4,-3-8 1,-2-3 4,2-5 12,-1 0 3,-3 3 14,-1 2 11,-2 9 4,-1 3 5,-1 7-4,2 1-10,1 7-7,2 3-6,0 7-29,2 2-8,1 5-17,1-1-6,5-3 9,2-1 4,0-5 5,1 0 3,1-6 11,0-2 3,-1-3 7,0-2 0,-4-5 3,0 0 1,-1-2 11,-1-2 5,-2 3 12,-4 0 7,-2 4 3,-1 2 2,0 1-9,1 3-2,0-1-18,0 0-7,0 0 3,1 19-11,12 27 4,-4-25 3,6-5-11,0-4 1,2-1-9,1-1-4,-1-10 5,0 0 7,-3-10 18,-1-6 8,-3-3 25,1-3 7,-5-3-8,-6 0 4,-7-2-17,-7-1-11,-9 2-6,2 2-3,-2 10-9,5 6-3,2 10 1,2 4-6,6 12-10,2 2-10,12 11-7,5 6-4,16 5-2,3 3 6,7 2 11,4 2 6,-2 5-10,-2-2 4,-4-8-2,-7-7-3,-8-14 29,-3-5 8,-11-4 22,-4-1 11,-10-5 11,-4-2 11,-6-5 2,-3-6-2,-1-5-10,0-4-15,0-3-5,6-1-11,1 3-6,6 1 0,5 0-12,1 2-4,9-2-13,3-2-11,9-1-25,6 0-20,6-5-36,4-2-16,5 0 6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2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5 774,'3'-14'353,"-3"3"-152,2 11-103,-2 6-23,0 10-32,0 8-17,0 7-23,1 1 2,2-1-30,3-4-18,4-6 23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2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6 701,'-2'-7'323,"2"4"-172,1 3-67,6 0-41,3 3-35,4 1-5,9 0 1,1 0 0,7-5-20,0-6-10,4-8-146,1-3 119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1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5 936,'-6'4'365,"2"7"-259,-1 4-62,1 5-18,1 3-13,3 0-5,4-2-7,0-2-1,5 0 1,1-2-1,2-6-3,4-2 5,0-10 1,-1-5 5,2-5 22,-1-5 0,0-3 13,-1-2 6,-7-2 0,-7-1 1,-8-1 1,-7 0 3,-3 3-20,-4 4-6,-2 7-15,1 6-19,2 8-28,1 2-26,9 12-60,0 2-93,8 3 139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1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 770,'-4'0'366,"0"0"-79,2 0-186,4 4-19,-1 1-23,2 11-41,2 6-8,-2 10-9,1 3 0,1 2 1,0-2-1,-2-8 1,-1-5-3,1-7 1,1-7 0,1-5-8,1-3 2,1-7 7,2-4 3,4-10-4,0-3 0,2-4-5,-3-2 3,-5-1 8,-1-1-4,0 7 3,0 4 0,-2 9-9,-1 8 2,0 7 4,1 6-2,0 11 1,1 7 2,0 7-2,1 0-2,-2-1 5,1-5 0,-2-8 0,1-3-3,1-9 3,0-4 2,1-4-4,1-2 2,-1-8-10,3-2 3,-1-7-4,1-3 1,-1-3 13,-2-1-4,0 4-4,-3 5 1,-3 10-3,1 0 3,-1 6-6,0 4 8,1 10-9,4 10-6,2 8 17,1 0-5,-2-4-14,2-5-6,2-3-20,1-5-13,1-6 4,2-3-2,-1-6 3,0-3 6,3-5 13,-4-3 9,5-2 11,-6-3 6,1 2 6,-1 2 8,-11 3 14,2 0 5,-5 6 15,2 2 7,1 2-13,0 6-9,5 4-13,-1 2-13,4 4-3,3-2 4,0 1-5,-1-3-1,2-2 2,2-4 3,-2-6 3,1-2 7,-3-5 28,0-6-2,-2-2 24,-2-5 6,-2-2-9,-3-1-2,-3-1-13,-7 0-9,-5 4-23,-3 2-2,-2 12-9,-1 4-6,-2 10-15,2 9-24,4 11-54,-2 1-10,11 0-34,5-2 8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20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33 750,'28'-9'326,"-29"6"-162,-1 0-46,-4-1-44,1-2-10,-3 2-22,-1 0-7,-1 5-7,-1 2-14,-1 7-11,-3 0 6,1 6-13,1 5-3,3-2 7,3 2-6,2-3 2,1-3 2,3-1-6,1 1 5,6 0 3,3-1-4,6 1 3,1-2-3,3-1 4,1-1-2,-2-1 2,-1-1 2,-5-1-3,-4-3 4,-5-1 2,-1-2-2,-6 2 5,-4 2-1,-9 2 0,-2 3 3,-5 3-10,2 1 4,2 0 0,1-2-10,7-2-3,1 1-17,4-8-41,6 4-259,6-14 228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6:15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069 386,'-32'55'186,"24"-55"-65,0-1 8,2 1-21,4 1-14,1 2-31,0 0-15,0-3-18,0 0-2,0 0 9,0 0 2,1 0 1,-1 0-4,0 0-5,0 0-5,0 0-9,0 0-4,0 0-6,0-1-3,0-4 2,2-24 1,18-46 0,-4 18-1,4-10 1,-1-10-1,-6 0 5,3-2-1,-5 0 8,-3 5 1,0 4-7,0 6 1,-2 8-10,2 7-1,3 7 5,1 4 3,1 6-7,1 0-1,2 6-5,-4 1 1,2 5 5,-1 6 1,-1 3 0,-1 3-5,0 1 4,-3 0 1,1 3-1,-2 1 2,-2 2-4,-2 1 3,-2-1-3,0 1-1,0-1 6,0 1-6,0 0 5,0 0 6,0 0-13,0 0-1,0 0-14,0 0-22,0 0-42,0 0-267,3 10 243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34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1 1055,'-15'5'418,"7"-3"-293,5 1-23,4 0-50,2-1-18,12 2-21,0 1 1,17 0 17,3 1 0,1-1 2,7 0-6,-3-2-10,4-2-3,3-2 0,1-2-7,3-4-2,-1 3-2,-6-1-4,-5 1 2,-8 3 0,-8 0 0,-9-1-3,-1 1 3,-9 0-1,-2-1 2,-2 2-15,-1-1-8,0 0-50,1 1-29,-1 0 6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5.25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-2 1536,'-2'1'537,"2"2"-485,0 4-35,7 7-24,2 7-15,6 4-87,3 3-32,-3 6 8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34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0 787,'-1'0'306,"0"0"-225,-11 5-14,-29 15-28,26-21-7,4 3 3,-2-1 2,4 0 5,5 1 6,0-1-2,1 0-6,2-1-5,0-1-10,1 1-15,0 0-3,0 0-8,0 0 11,14 5 12,34 7 3,-21-7 13,7-1-4,4 0 2,-1-1-5,3-5-7,-1-2-8,5 0-13,0-2 1,6 0 2,2 2-3,-8-3 3,-2 4-6,-8 0 1,-14-1-3,-5 1 0,-2 0-11,-9 1-24,1 0-7,-5-2-22,-5 4 5,-2-2-34,-3 2 62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30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2 684,'2'2'332,"3"0"-47,4-2-228,9-2-39,4 0 0,14-3-8,10 1-7,9 0 3,5-4-1,-2 1-3,2-1 0,13-3 4,3 2 0,6-3 11,3 3 1,0 0-2,1-2 1,6 2-6,1 0-4,-3 3-5,1 2 2,2 4-3,-1-1 3,-4 1-3,-3 2 0,-3-2-3,2 0 0,-5-1 3,-7-3 0,-11 0 3,-2 1-3,-3-1-1,6 4 0,-12 0 7,-4-1 7,-11 2 4,-9-3-6,-6 2 3,-3 3-10,-5-1-3,-3 3 9,-4-2-8,-4-3 3,0 2 25,-1 0-6,-1-2 6,1 0 4,-1 0-21,-1 5 0,-1 8 0,-1 29-3,3-25-8,0 1 2,0 3-10,1 3-2,1 5 7,1 4-3,-2 8 3,4 5 3,-2 12 4,1 7 0,-2 9-6,-2 2 9,-2 14-13,1 4 3,-2 8 2,3 9-7,1-3 14,-1-2-7,1-1 3,2-4 6,-2-8 1,3-2 4,0-13 1,-1-10 1,-1-15 4,-1-8-7,1-10 8,-1-8-8,-1-12-5,-2-3 7,-1-10-4,2 1-2,-2-1-10,3-2 0,0 2-11,0-2 3,0-1-19,0 0-17,0 0-23,1 1-20,-1-21-33,2-37 7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5:29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8,'4'29'328,"-6"-28"-274,5 0-7,-3 0-37,0-1-1,0 0 10,0 0 3,0 0 16,0 0 5,0 0 6,0 0-2,0 0-7,0 0-2,0 0-9,1 8-1,4 34-8,-5-21-7,0 4 1,0 2-8,0 12 1,-1 3-2,5 12-3,2 6-2,7 12 0,5 5 2,1 9-11,1 4 6,-6 6-12,-5 0 1,-7 2 0,5 2-7,-9-1 15,8 2-6,-4-7 1,3-2 8,4-2 1,-7-5-2,1-12 10,-2-5-3,2-17-6,0-13 10,1-7-12,-3-6 2,1-7 1,-4-4-16,10-3 2,-2-5-5,-4-5 8,8 2 2,-4-3 11,0 0 3,2 0 4,-4-1 8,2 0-8,-1-1 0,4 2-2,2-2-4,1 0 7,3-1 3,5 0-10,0-2 9,11 1-8,-2 0 3,13-1 0,5 2-5,1-5 6,6 7-6,-4-1 3,2 2 0,7 3-1,2-5-1,9 2 7,1 1 0,2 3 0,1 1 5,4 1-12,2-5 8,0-2-5,0 0-2,-3-2 7,9 3-1,0-2-4,2-6 2,-7 1-1,-8-8-5,0 2 3,3 1-3,-13-3 0,-1 5-12,-19-2-10,-11 0-11,-5 4-17,-6 0 3,-5 6-12,-5 2-6,-8-2 42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6-04T11:25:28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278,'0'0,"0"0,0 0,0 0,0 0,0 0,0 0,0 0,-9-71,5 39,-1 2,-2 3,-2-3,-2 5,-3 3,0 1,-2 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6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 1004,'41'-29'398,"-38"25"-271,-1-3-14,2 3-2,-2-1-5,1 0-3,1 5-15,-1-2-8,2 1-23,-3 1-15,-2 0-19,0 0-16,0 0-5,2 8-2,5 42-2,-8-26-4,-2 0-5,-1-3-2,1 0 4,2-3 6,1-6 3,-1-2 0,3 0-7,-2-3 0,7-1 0,0-1 0,4-6-1,3-3-2,4-3-13,1-2-12,-1-2-34,-1 2-30,-4 0-42,1-1 434,-3 4-238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6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46 1047,'-7'22'406,"7"-30"-308,1 1 4,-1 3-38,1 1-24,-2 3-17,0 0-9,0 0-17,-2 20 1,-8 45-6,2-25-11,6-5 9,1-2 0,2-12 4,4-4 12,2-10 3,1-4 5,5-5 4,1-6 1,3-12-10,3-4 0,0-9-2,-2-3 0,-5 1 9,-4-3 4,-7-2 5,-5 1-3,-6 9 6,-2 6-4,-3 9-9,0 8 3,-1 7-15,0 7-17,-3 16-29,-2 6-23,4 13-26,1 3 9,7 0 18,4 0 16,10-11 28,5-2 7,5-9 7,6-7 3,1-11 6,2-6-1,1-15 6,1-5 1,0-8 5,0-4 3,-4-3 12,1 1 7,-6-3 14,-6-1 11,-7 1 13,-6-1 4,-1 13-9,-2 3-8,2 15-18,3 8-13,-1 7-13,0 11-9,1 14-9,-3 9-1,0 13-25,3 6-13,2-5-20,4 0-18,5-9-24,3-4-5,8-4 68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4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 966,'2'0'343,"5"0"-290,5 0-10,11 0-21,7 0 2,5-2-19,2-3-30,-1 1 19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4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27 624,'4'-4'354,"5"0"12,1-1-261,1-1-11,-4 3-8,0 0-14,-4 2-9,-3 0-6,0 1-18,0 0-2,0 0-20,-1 0-7,-3 8-11,-46 42-1,22-21-13,-2 0 3,0-1-4,4-1-3,6-8 10,4 0-8,12-4 3,3-3 1,3 0 0,4-4 3,2-4 8,7 1 4,8-2 3,1 1 2,7 1-8,-4-2-3,0-1-5,-1 2 9,-4-2 6,-2 2-10,-6-1-49,-2-4-31,-5 6 47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3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189,'1'8'453,"1"-1"-347,0-2-47,-1-3-50,2-2-77,-1-2 33,-2 1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3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009,'1'3'395,"-1"-1"-274,-1-1-36,1-1-47,0 0-29,0 0-41,0 0-15,0 0 39,2 0-4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5.01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3-1 1538,'3'1'528,"1"1"-512,2 5-23,12 5-75,3 2-36,11-1 7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3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7 980,'-3'2'471,"0"0"-157,5-1-233,-2-1-37,0-1-45,0 0-16,0 0-63,9-4-32,35-19 63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3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7 822,'4'3'334,"2"0"-189,2-3-89,7 0-12,9-4-10,2-1-4,6-2-16,4-2-12,3 1-8,-1-2 3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3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16 712,'2'-9'369,"0"3"-20,-1 2-236,-1 3-11,0-1-10,0 2-17,0 0-13,0 0-25,-1 0-5,-2 11-14,-14 37-14,2-24-9,-4 2-22,-6 2-27,-2-1-6,0 3 1,6-1 16,7-6 29,4-5 8,8-7 7,6-2 0,9-8 3,6 2 2,4-5 3,0-2-9,5-2-3,1 0 0,-1 1 2,-1 1 2,-6-1-12,-4 3-14,-7 4-26,-3 0 0,-6 2-25,-4-1-13,-9 2 6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2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9 1013,'-40'32'416,"34"-31"-267,0-2-21,3-3-50,6-2-27,7-2-15,3 0-5,4-1 6,0 1-3,1 2 1,-1 4-6,0 4-19,-3-2 5,-3 5-17,-4-1 1,-4 4-1,-1 4-20,-5 5-20,-5 2-13,-4 5-10,-4 1 23,1 2 22,-4-3 7,4-5 19,5-4-10,5-8-4,8-3-15,1-1-29,5-2 2,4-3-25,1-2-1,5-4 54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2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4 858,'11'-14'371,"0"-4"-220,0-1-42,-3 1-2,-3 0-20,-1 1-4,-4 6-7,0 4-21,-4 5-12,0 4-3,0 10-26,-3 8 0,1 11-14,2 6-3,2 2-12,4-4-8,8-4-28,4-5-20,9-6-16,4-3-13,6-10-9,4-2 6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2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192 644,'20'-34'331,"-29"27"-12,2 3-230,0-6-11,-1 1-8,2 7-20,3 1-14,2 0-6,-10-5-4,-1 5-5,-2 1 4,6 8-10,2 7-15,1 12-4,2 4-3,-4 1-9,2 2 10,5-7-1,2-3-11,0-8 11,-1-5 1,3-5-7,1-2 8,6-6 0,3-4 2,0-6 6,0-2 8,-1-3 10,-2-1 5,-2-2 23,0 0 0,-4 0 7,0-3 0,-2 6-14,0-2-6,0 4-14,-2 4-9,0-2 3,1 2-4,-1-3 5,0 1-5,-1 0-6,-1 0-1,-3-1-7,-2 2 9,-4 1-6,0 1-1,-2 1 1,0 6-11,-1 1-7,-2 6-10,-4 8-33,0 3-20,0 10-35,6 2-3,8 4-13,5-1-144,10-4 198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1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1025,'0'0'372,"5"0"-311,4-1-18,5-1-22,4-1 4,7 0-10,2 0-2,6-1-14,0 0-17,3 3-39,1-1-136,4 3 132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1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33 1023,'1'-11'404,"0"3"-285,-1 1 14,1 4-18,-1 0-13,-1 3-20,1-1-13,-1 0-31,0 1-18,0 0-32,-15 5-18,-37 24-28,26-7-11,1 4 12,2 2 4,5-7 16,4-2-4,7-6-2,5-2 6,6-2 3,6 0 14,7-7 11,1-1 2,10-3 4,-3-5 4,8 2 0,0-4-1,-1 4 3,1 1-6,-3 4-2,-4 3-9,-6 1-29,-5 1-23,-7 0 38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0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0 710,'-11'5'308,"-28"17"-168,25-18-12,4-3-48,3 3-6,1-2-12,6 0-4,0-1-16,0-1-7,0 0-15,0 0-12,9 0-2,40 0 1,-21-1-12,1-4-9,5-2-32,4 0-5,-2 3 2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0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9 954,'25'27'363,"-27"-33"-277,4-2-43,0-5-9,5-8-20,2 0 1,1-4-7,0 2 2,-1 0 22,-3 2 10,0 6 7,-3 3-1,-3 7-15,2 2-17,-1 4-2,0 7-12,1 13-2,-2 5 0,-2 10-3,0 2 8,0-1-7,2-2 10,0-5-4,0-3-10,0-10-16,0-1-18,0-9-23,1-3 0,1-2 11,0-1 2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00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47 540,'-36'-26'267,"38"26"-96,0 1-75,-1-1-27,-2-1-17,1 0-7,-1 0 6,0 0 0,0 1 5,0-1-3,0 0-1,0 0-2,0 0-9,0 0-1,0 0 4,0 0-7,0 0 15,0 0-2,0 0-4,0 0 2,0 1-7,0-1-2,0 1-5,-3 0 6,-2-1-16,4 1 1,0-1-7,1 0-6,0 0-3,0 0-2,0 0-3,0 1-9,1 0 3,0 0-3,15 0 2,36 2 0,-29-2 3,5 1 0,4 2-2,0-2 6,4 4-5,-6-4-1,4 1 4,-2 0-2,-11-3-3,3 1 10,-15 1-7,-3-1 1,-1 1 6,-5-1-10,1 0 8,0 0 0,-1 0 5,0 0 0,0 0 1,0 0-1,0 0-1,0 0 0,0 0-2,0 0-4,0 0 1,0 0-2,1 0-6,-1 0-1,0 0-44,0 0-46,0 0-279,0 0 25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4.76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9 8 1364,'2'-1'439,"7"0"-472,4 0-38,11-8 4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10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8 1024,'-52'12'390,"46"-13"-304,2 1-1,-2 0-39,-2 1-12,-2 9-19,1 8-12,-5 16-10,-1 8-16,3 8-5,2-3 8,8-9 10,2-6 0,8-9 2,3-5 3,1-8 5,5-4 1,1-9 14,1-6 7,4-12 7,-4-5 2,-3-7 0,-4-5-10,-9-4-3,-3-2 5,-8 4 3,-2 2 0,-3 13-2,0 6 0,1 11-18,-1 7 7,-2 14-15,-2 10-19,-3 16-28,3 6-15,3 4-6,5-3 12,11-12 21,11-2 9,4-12 11,4-4 7,4-15 6,-1-5 4,6-14 3,0-5-3,-2-7-3,-2-5-5,-3-2 2,-2-2 4,-6 0 6,-4 4 13,-5 6 13,-4 8-3,-4 12 15,-4 8-11,-4 15-11,-3 7-3,-1 20-18,0 3 2,6 3-19,3 0-11,9-8-16,5 0-16,9-7 39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08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3 598,'-14'2'329,"4"-2"10,4 1-250,4-1-23,1-1-22,4 0-34,-3 0-1,0 0-4,8 0-2,45 3 2,-25 5-5,7-2 0,5 0-2,2 5-2,3 1 5,0-2-1,-1-1 1,6-3-2,4-3 2,10 2 3,1-4 1,-1-3 4,2 0-6,0 0-3,3 1 0,7 0-3,-2-3 5,2 1 0,0-1 0,2 1-1,2-1-1,-1 2 3,-1-2-1,-7 4 3,-3 3-3,1 1-2,1 4-3,-6-1 1,-1-1 1,-7-1-3,-2 2 7,5 1-3,0 0 7,2 0 0,0-3 3,-6-3-1,3-1-4,4-4-4,1-3-1,7 2-2,-4-3-2,-10 2 8,-1 5-7,-9 0 4,3 3 3,-3 5-4,2-3 5,3 7-1,-4-3-4,-1 2 2,1 1 5,-4-3-5,1 3 9,7-6-6,2-2-8,6-3 5,0-3 0,-5-1 6,0 1 0,-2-1 6,3 0-11,1-2-3,6 1 8,-2 1-7,-1-2 8,-1 1-1,-3-2-9,5 0-1,1 2-4,0 2 1,-1 0 8,-6 0-3,-2 0 1,-1 1 0,-5 0-1,-3 1 0,3 1-3,-7-3 4,1 3-1,-4-1-2,-2-3 6,0 2-5,-3-3 2,0 0-1,-4 0 0,-2-2-1,0-2 2,-3 5 11,-3-3-13,1 3 0,-2 1-5,-3 0-5,-1 1 12,-3 1-12,1 3-8,-3 0-38,-2 3-69,2 1 88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9:03.24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7-2 649,'-19'53'288,"19"-53"-139,-1 2-31,0-3-48,0 1-1,0-1-11,0 0 7,0 0 5,0 0-7,0 0 10,0 0-11,-4 0-1,0-1-8,1 0-8,-26-6-10,28 8-20,0 2 4,1-1-20,1-1 3,0 0-6,0 0 1,6 1-1,17 3 3,36 4 2,-21-8-1,5 2 5,2-2-6,1 2 8,-1-2-5,3 0 1,3-2 0,11 0-3,0 1 1,3 0-3,-4 1 4,-6 1-6,-1 0 4,-1-1 3,2 2-2,3-2 0,-1 2 0,-2 2 2,-2-2-1,-8-1-6,-1 0 3,1-1-7,-4-1 4,1 0 4,-3-2 0,-7 3 0,-2 0-1,-4 1 3,-4 1-6,-2-2 3,-2 1 2,-2-3-1,1 2 0,-3-3 0,-1 2 0,-1 1 3,-3-2-3,-2 1 8,-3-2-7,-2 3 4,-2 2-5,0-2 0,0 0 6,0 0-6,0 0 10,0 0 0,0 0 8,-1-1 3,0 1 3,0 0 0,0 0-12,-9 0-1,-32 1-2,25 1-5,-2-3 2,-6 1-1,-2 0-9,-10 1-2,-3 3 4,-9 0-8,-4-1 7,2 3 3,-4-2-9,-2 3 9,-4-2-1,-7-1-5,-1-1 10,-3-1-4,5-1 3,5 0 3,-2-1-1,-1-3 10,3 2 3,0 0 10,5-1 6,11 1-7,2-2-4,6-3-7,3 4-6,9-2-2,-1 1 4,6 2-5,6-1 0,-1 0 0,6 1-11,5 1 5,0 0-6,4-1 0,1 1 2,0 0-6,0 0 1,0 0-10,0 0-2,14 2-20,33 32-19,-27-26-49,4-2-27,9-4 14,3-2 59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15.6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1071,'28'-24'429,"-20"31"-259,14 10-28,15 20-14,5 12-2,7 25-39,-5 10-22,-10 15-38,-3 3-14,-15-2-16,-11-2-8,-14 0-55,-14 2-34,-21 3-75,-22 1 98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15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0 938,'-16'6'353,"-6"15"-270,1 12 0,-7 22-28,-2 12-5,5 32-20,2 14-7,12 16-11,5 6-7,13-8-45,9-11 1,12-17 22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14.6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7 870,'6'0'330,"-2"4"-260,-3 5-10,-3 5-24,2 0-7,1 1 0,-1-2 0,7-4 4,-2-2-1,5-6 7,3-2 5,1-8 1,-1-2 3,-2-3-6,-1-4 10,-3 2 4,-1 2 1,-5 1-4,-1 3-10,-8 2-16,-2 0-4,-3 7-11,-3 1-9,1 7-8,-2 2-9,6 2-23,4-2-7,3-4-11,4-1 0,10-5 20,1-5 1,7-1 18,4-2 6,-1 1 9,1 4 8,-2 4-2,-3 4-1,-3 9-8,-5 7-3,0 4 17,-1 4 3,-6 0 5,4-5-4,-5-5-13,2-5-7,1-11 6,0-2 20,5-6 13,-2-4 15,4-5 5,0-1-5,0-3 0,1 0-13,-3-1-7,0 5-14,-3 3-11,2 3 2,1 4-28,-2-1-25,0 2-47,0 0-44,-2-3-20,3 3 36,10-1 7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14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367 678,'42'2'367,"-40"-2"-16,2-8-257,1-7-21,2-7-16,2-3-3,3-7-12,0-1 8,-1-3 2,-3-1-6,-2 0-1,-4 0-4,-5 6-7,-3 3 3,-4 11-12,1 6-7,-3 12-10,0 9-8,-4 22-8,1 10-10,3 19-19,2 4-10,9-5-11,3-1 0,6-13 17,5-6 18,2-12 18,2-8 10,1-14 1,-2-2 5,-2-9 5,0-6 5,-3-5 20,-1-4-7,-7-2 13,-4-1-4,-6 4-17,-5 0 5,-5 7-25,1 4-3,-2 6-20,3 7-35,0 9-57,2 5-26,6 2-56,4-1 11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13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6 972,'-11'-9'421,"4"11"-198,3 7-110,2 17-22,2 11-18,5 21-28,0 10-16,4 4-13,-2 0-6,-4-1-1,-2-4-1,-1-6-4,-1-6-18,0-11-94,0-5-27,2-14 74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13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848,'4'2'350,"2"-1"-228,-1-2-3,-1 0-40,-2 0-19,2 1-20,0 1 1,1-2-3,1-1 12,4-1 2,-1-1-3,6 2-10,-1-1-9,3-1-5,1 2-3,1 0-9,2 3-3,-4 2-5,0 2-12,-3 0-20,-3 1-20,-3-3-45,-3-1-9,-5-2-226,6 0 222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13.0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4 1072,'-1'-2'369,"0"0"-338,1 2-54,-1 0-111,1 0 94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4.52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-8 1723,'-4'0'552,"5"1"-583,4 5-14,1 3-41,7 5-79,3 1 401,-3-6-2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12.9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2 8 707,'1'-5'376,"-1"3"-64,-5 1-167,-3 3-28,-11 7-58,-4 3-28,-6 11-48,-5 2-15,6 6-5,-1-2 7,8-2 14,7-2 8,5-9 8,5 1 1,7-5 2,1-2-1,10-3-3,1-3-2,3-2 2,1-3 2,1-1 4,4-4 1,-2 0-1,-3-2 2,-3 0 8,0 4-3,-2 2-5,-5-1-1,0 5-3,-1-1 1,-7 4 7,11 6-8,-4-1-1,-1 3 8,3-4-7,-4-1 8,4 0 3,0-6 1,1 1 6,0-5 3,0-6 12,-1-4-2,2-6 9,-3-1 2,-3-3-9,-4-2-3,-4 2 3,-5 1-5,-3 5-8,-2 4-2,-2 7-28,-2 5-28,-5 6-79,6 8-29,-1 5-285,6 2 278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12.4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7 986,'-1'-1'392,"-4"0"-271,-2-1 22,-23-1-29,27 3-20,1 1-26,2 1-24,-1-2-24,1 8-6,2 57-14,1-20 8,2 1-5,0-1 4,-1-8-11,-1-7-15,-3-7-28,0-7-27,0-6-45,1-3 303,2-10-153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5.5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3 102 1117,'27'-38'466,"-13"10"-287,-2 6-16,-13 11-48,-6 5-33,-10 7-30,-7 3-19,-7 11-19,-2 2-7,3 8-5,5 4 5,10 1-11,6 1 3,9 0 5,5 0-4,10 0 0,4-3-1,3-2-3,5 2 1,-2-3-2,-1 0 3,-5-1-3,-6-5 0,-8-2 5,-3 2 0,-12-3 4,-3 2 7,-8-1-10,-5-4-3,-3-3-17,-3-2-20,3-8-64,4-3-43,10-9 8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5.2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260 1033,'18'-39'425,"1"-6"-254,-4 4 13,-1 6-38,-5 2-25,-6 11-40,-3 6-18,-11-1-29,-5 9 1,-5 6-14,-8 3-11,1 20-4,-2 0-10,4 7-13,4 0 6,12-2-13,7 3 0,11 1 1,12 2-4,6-1 12,3-3 6,1-5 6,1 1 3,-7-3 0,0-1-4,-13-2-10,-7-3-8,-9 3-6,-9-1-12,-10 2-31,-4 2-3,-8 0-23,2-1 7,3-2 6,0-6-9,11-8 63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4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67 1000,'11'-50'399,"4"10"-271,3 7-1,5 9-47,1 9-15,3 11 0,2 4-10,-2 15 15,-1 4-10,-5 3-26,-6 7-9,-11 1-34,-8 2-10,-14 2-38,-7 0-4,-8-2-41,-4-3 7,1-5 33,1-6 6,7-7 54,6-7 2,13-5 1,6-5 7,9-4-2,7 0 3,7 3 10,2 0-2,3 14-10,0 5 0,-3 10-5,2 3-2,-2 1-25,-1 0-14,-2-6-55,-3-2 54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4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-3 1218,'-13'-1'448,"1"7"-365,-2 15-19,2 8-28,0 20-7,5 8-26,9 13 0,-2 0-1,6-5-22,-2-5 5,-1-16-43,4-5-12,-6-15-39,4-6-34,-8-11 95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4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162 1001,'0'-3'382,"0"3"-312,0 4-23,-1-4-17,0 0-29,1 7 2,2 3-5,23 26 1,-6-31 10,2-5 11,3-6 29,1-3-5,-1-7 39,-4-1-2,-6-1 3,-6-2 10,-11-4-24,2 0-2,-10 1-20,-6 0-6,-9 4-21,-6 3-21,-3 11-36,-1 6-33,7 11-77,3 6-12,8 4 91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3.8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1 1011,'3'-18'362,"12"8"-303,-1-1-8,9 5-9,1-1-4,3 2-5,2 3 8,0 0 10,0 1 3,-1 5-6,-4 2-13,-6 7-16,-2 2-10,-8 10 4,0 7-8,-3 7-10,-4 2 6,0-3-14,-1-3-6,1-9-19,4-1-13,-4-11-16,0-1 4,0-6 23,-2-7 9,-4-2 21,-2-4 2,-1-3 8,-3-2 0,1-3 14,0-3 9,-3-1 8,4 2 6,5 3 10,4 0-4,4 3-16,1 3 1,7-1-23,3 2 9,2 2 4,2 1-12,1 2 20,-1 0-13,2 5-4,2 1 12,-5-1-14,2 3 1,-2-4 14,-3-2-5,-1 0 7,1 0 14,-4-5-6,2 0-2,-5-7-9,-2-4-8,-2-4 2,-3 1-1,-5 1-4,-2-2-3,-5 2-6,-5 0 2,1 8 1,-1 4-4,-4 14-3,2 12-7,-1 17-18,0 8-6,8 9-24,-1 0-22,12-3-14,1 1 244,7-4-13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3.2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18,'38'50'433,"-36"-23"3,4 3-380,3 4-20,0-3-15,-1-4-49,0-5-21,1-7-65,-4-3-261,-1-3 263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3.0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44 756,'-27'-45'358,"29"47"-131,2 12-122,3 1-31,4 13-26,3 0-21,5 1-76,2 4 4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4.24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 3 1196,'-10'-6'550,"6"4"-109,11 1-467,11 2-45,13-1-88,12 1 10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2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150 1089,'-20'-50'457,"5"9"-239,2 6-64,4 19-64,9 6-27,0 10-42,5 13-6,8 16 2,-1 11-6,9 20-24,1 4-6,0 3-22,-2-4 10,-1-8-7,-3-5-11,-7-12-5,0-4-17,-8-11 25,-2-6 12,-6-11 30,-2-1 8,-2-8 12,-1-4-2,0-4 3,2-5 1,1 0-14,2-2 11,5 1-18,1 2 6,4 2 0,6 4-8,3 1 9,3-1-2,4 6-7,2-1 11,1 6-13,3 6-1,2 3-6,-1 5-14,3 4 10,-5 0-4,-2-3 21,-2-1 3,-5-6 11,2-1 9,-3-5 12,-2-1 5,-4-8-7,-2-1 5,-5-7-17,1-4 3,-4-8-6,-1-2-9,-4-7-22,-2 0-11,-10-6-38,-3 0-19,-6-1-14,-4-1-15,3 3-120,3 4 158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2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9 875,'18'-9'373,"-30"9"-221,7 0-46,2 8-23,1 2-15,3 6-18,2 12-11,2 3-11,5 13-12,4 5 3,-2 2-24,1 4 7,-2-2-11,-5-3-5,-4 0-54,-5-4-7,-13-7 5,1-4 4,-1-14 92,2-8 20,7-13 3,1-4 12,4-12-39,2-6-1,3-15-13,5-3-5,6-9 5,4-2-12,14-1 9,-1 0-4,8 3-1,0 2-8,-2 3-13,5 4 1,2 12 3,1 6 10,1 12 2,-7 3 6,-8 10 23,-6 6 5,-12 10 31,-5 7 3,-10 2-11,-9 1-1,-6 2-26,-4-3-14,-10-3-7,3 2-4,-1-10 15,2-4 3,11-8 2,2-5 2,4-5-22,4-3-3,3-7-4,3-2 4,4-2 5,1 1-1,5 5-2,-1 5-6,2 9-19,3 4-5,2 7-38,3 1-33,3-2 296,5 2-168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1.8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 129 803,'-98'-20'367,"77"30"-178,7-3-70,-1-4-15,13 2-29,3-3-23,13-1-16,9-3-15,10-7-15,3-2-7,3-4-27,0-4-20,-2 0-34,1-1-16,-4 2-147,0 4-97,-7 4 209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1.6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5 1 1059,'2'-1'422,"-2"1"-275,-2 0-1,1 0-41,0 0-18,0 0-34,-7 3-14,-35 32-15,24-12-6,1 8-8,-1 2-6,9 1-7,5 0-4,6-9-16,5-5-18,4-9-54,1-6-17,6-6-12,-3-5 12,1-8 31,-3-2 5,-8-3-13,-3-2-140,-6 5 16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1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-3 1210,'-6'-7'451,"6"12"-362,3 10 3,4 24-37,3 13 0,2 21-23,2 6-2,-3 3-16,-2 0-22,-4-5-36,-4-3-18,-1-11-56,0-1 7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0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17 1079,'-6'8'405,"3"6"-329,-6 3-30,3 1-20,-2 0-15,-4 0-5,6 0-10,2-2 6,4-3-6,6-5 3,7-3 4,4-1-3,6-6 24,2-6 6,4-5 21,-4-4 6,0-2 3,-2 2 1,-5-6-3,0 0 1,-6 3-7,-3 2-4,-4 9-17,-3 4-5,-3 6-18,-2 6-5,-2 10-13,-3 4-27,2 9-56,0-2-27,1-3-49,1-1 341,6-1-144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0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1 908,'24'-24'344,"6"1"-256,-1-1 18,2 8-12,-1 5-7,-2 8-10,-5 3-22,-4 12-16,0 3-10,-9 8-19,1 9 2,-6 4-19,-1-3-6,-1 2-5,-1-5 0,2-10 6,4-1 7,1-10 7,4-6-1,2-8 19,2-8 6,4-7 5,-1-4 11,1-4 1,-3-4-3,-6-2 3,-3 1-3,-13 1-10,-6 4 6,-13 10-17,-3 7-7,-8 13-18,0 7-16,1 9-43,4 3-35,12 0-46,8 6 82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8:00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3 936,'12'-37'421,"-12"36"-192,-1-1-115,1-3-13,0 5-24,-1 0-16,1 0-16,0 0-13,2 23-20,5 32-3,-5-26-36,-1 1-19,-2-5-62,-1-2-26,-2-2 8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59.5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6 6 1099,'16'-7'415,"-27"10"-272,-1 5 29,-4 0-33,-1 1-4,-1 4-48,-2 0-41,3 9-20,0 5-11,2 8-19,5 2-1,4-2-8,3 0-16,5-9-13,3-4-5,7-8-15,1-4-12,1-9-5,3 0-13,-1-5-10,1-6 13,-4-3 8,-6-1 18,-6 1 36,-4 0 15,-2 3 28,2 1 2,-4 1 10,-1 0 2,-1 2-4,2 1 3,4 0-3,3-1 2,4-1-12,5-3-2,9-2-2,0 0-3,10-1 20,-1 0-7,-3 1 8,3 2 2,-8 5-7,-5 0 5,-2 8 1,-6 2 1,-4 10-9,0 4 8,-6 7-16,-1 2 0,1 2-6,-1 1-5,4-6 3,-1 0-5,2-6 4,0-4-18,0-5-38,2-4-17,-2-5-62,1 0 81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58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 9 1087,'-7'-7'453,"2"5"-261,-1 3-14,-2 7-48,-2 3-30,-7 7-49,-1 4-15,-5 7-22,-3 2-12,1-1-39,2 0-26,6-9-81,5-2-22,7-5 99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1.45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6-19 1487,'-19'37'507,"43"13"-492,23 32 11,9 15-9,22 26-9,4 4-2,4 8-50,-1-1-32,-1 7-52,8 13 67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58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70 633,'-18'4'333,"11"2"-96,5-1-53,11 0-82,3 0 5,11-3 9,5-2 9,0-4-21,4-2-25,-1-3-35,1-2-16,3-2-23,-1 1-7,-3 0-19,-3 1-7,-6 1-3,-1 5 6,-4 3 11,0 0 8,-3 3 9,-3 0-3,-2 0 17,-3 2-3,-4-3 7,-3 0 5,1 1-5,0-1 11,0 0-5,0 0-2,4 10 1,13 34 0,-6-27-6,1 0-1,7 0-5,-1-3-12,1 2-2,2-3-3,-1-2-42,-2-3-12,-2-7-48,0 0-29,-2-6-25,-1-3-71,-5-3 153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58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6 23 935,'50'35'377,"-52"-38"-215,0-5-32,1 3-7,-4-3 6,-2 0-19,-1 0-2,-6-1-29,2 2-17,-4 3-32,-1 5-12,-3 12-11,-5 7-10,-6 14-10,1 3-7,-5 13-23,4 5-14,12 0-4,6 4 1,18-15 3,6-6 15,10-16 4,5-10 4,6-11 17,0-7-14,-2-17-19,-4-4-10,-11-12-13,-1 3-1,-9 2 2,-5 3-138,-11 7 14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56.6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9 84 965,'-23'-70'384,"17"66"-249,0 3-7,1-1-22,1-1-7,2 3-15,0-2-7,2 1-13,0 1-13,0 0-15,0 0-12,0 0-7,0-1-1,-1 1-6,0 0 4,0 0-9,-1 17 1,-5 38-3,1-22-3,-5 12-2,0 9-8,0 11-30,0 5-4,1 3 2,4-3 11,6-14 30,6-9 0,9-11 3,5-6-1,6-4 7,3-4-4,11-9 3,5-5-11,-1-12-5,-2-6 2,-8-8-17,-2-1-7,-2 3-38,-3-1-9,-3 7-23,-5 0-7,-9 8 7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7:55.8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0 22 807,'-57'-23'343,"52"24"-197,-3-2-31,8 1-53,0 0-14,1 0-33,-1 0-3,0 0-6,0 0 0,3 0 12,11 0-2,33 1 0,-27-2 3,6-2-11,4 3-2,3 0 0,5 1-2,7 1 5,4 1-6,5 1-3,1-2-5,-1 3-2,-1-5 8,-4 1 0,4 2-1,6 2 5,-1 2-5,2 1-4,0-2 11,-6 0-8,4 1-4,2-4-3,2-1-4,-1-2 6,-1 2 11,-8 0 3,-4 0 0,-2-2 4,-3-2-2,4 2 2,3 2 1,3 0-7,1-1-2,-4-3 3,-1 1-10,-2-2 3,2 0-5,4 1-2,0-3 8,0 2-1,0-1 4,-7 0 2,-2 2 1,-1-2-3,-2 4-2,3 2 1,-1 0-9,3 2 0,3 0 2,-2 0 0,-2 1 8,-4-2 3,-3 0-1,0 0-4,0-1-1,3 0-1,3 1-3,0 1 7,0-2-9,-4 3 2,0-5 1,-3 1-7,2 2 8,3-4-5,0-1 4,5 1 0,2-4 2,-1-1 1,2 5 1,-7-5 0,2 3-6,-3 1 6,-2-4 0,3 3 7,2-1 8,-1 4 1,1 0-7,-5 0-1,-4-1-4,-1 2 2,1 3 4,-2-2 10,-2 1 12,0-2 4,-2 2 5,-2 2-5,-1 0-5,-3-3-5,-6-1-4,-8-2-14,-1 1-6,-5 0-36,-4 0-20,-7-1-55,-12-4 58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29:05.04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5 11 994,'-14'0'383,"-3"-3"-282,4 3-3,4-3-42,-3 0-14,7 3-8,2-2-9,1 1 3,4 1 1,-2 0-12,0 0 1,0 0 12,0 0-4,1 0 10,10 1-3,31 6-10,-26-3-6,4 0-7,1 1-6,1 2 3,4 0 0,3 1-5,5 1 12,7 1-9,6 0 5,7 2-1,2 0-11,5 0 5,1-1-6,8-1 1,4 0 6,8-4-9,0 2 8,0 0-3,-1-1-1,2 1 7,-1 0-6,-4-5-4,-5 3 2,-10-4 0,-1 2 6,-3-1 4,-4-1-7,-12-1 0,-6 0-6,-10 5 4,-8-5 3,-7 1-7,-3 1 4,-8-3-14,1 2 8,-6-4 4,3 1-1,-1 0 5,-21-8-17,-43-10-3,21 8-7,-8 4 10,-7 0 6,-1-1 6,-1 3 3,-5-1-4,-6-2-4,-5 2 0,0 0-1,-3 2 3,4 1 4,-1-2 2,1-1 4,5 2 1,4-1 1,12 1 6,0-3-4,4-1-7,0 0 10,2 1-14,4 2 2,9 2 10,7 1-10,5 0 2,4-1 12,9 2-11,2-2 8,5 2 0,3 1-12,1 0-3,3 2-1,-2-2-7,0 0 11,0 0-4,14 4 6,34 5-1,-24-4 3,5 1 1,4-2-2,11 2 1,3-3-3,9-3 3,5-3-10,4-3 15,4 0-12,16-1 7,1 1 7,6-1-15,1 0 13,2 1-12,1 0-2,-4 2 9,-2 2-1,-11-1 9,-4 2 7,-8 3 5,-8 0-1,-16 3 2,-11 0-9,-15-1 2,-4 3 0,-10-4 8,-1 2 6,-3-2-2,-4-1-6,-2 3-6,-5-3-7,-2 0-24,-3-1-18,-3-3-98,0-1 87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1.09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4-14 1310,'8'36'453,"20"22"-420,10 14 2,19 22-7,12 12-6,17 16-17,6 7-3,4 11-5,5 1 5,-2-2-1,-4-5-1,-3-5-3,-7-2-5,-3-4 6,2 1-13,-7-8-20,-9-4-15,-9-14-31,-6-7-7,-1-16-13,0-9-183,1-14 20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0.64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1-15 1336,'13'32'450,"19"26"-438,12 19-3,13 26-9,7 15 2,16 10-12,1-5-6,3-2 4,-4-4-7,-4-4 5,3-2 0,1-1-8,2-4 0,-12-4-9,-3 0 0,-3-3-8,-2-4-5,0-11-34,-2-9-172,-8-11 178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10.21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-3 1020,'26'53'378,"23"23"-301,17 12 13,8 12-19,4 7-23,3 5-26,-1-6-13,3-7-19,1-6-14,-12-13-42,-10-8-25,-12-11 5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01.5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2 878,'77'30'403,"-18"-26"-192,9 0-71,7-1-23,15-1-42,9-2-4,10-1-39,8-2 3,8-3-17,3-4-13,17 2 4,1-3-11,5 1 3,7 0 3,-3 0-5,3 0-2,2 1 6,-2 3-1,7-2 0,-3 2 20,3-1 9,-3 0 0,-11 3 2,3-1-14,-15 0-4,0-1 0,-2 4 6,-8 0-5,-7 1-10,-5-1-3,-12 0 1,-9 0 6,-9 1-3,-10 1 2,-13 0-9,-6-1 0,-9 0-1,-5-3 1,-14 0 3,-3 2 6,-12-1 13,-6 0 3,-4 3 16,-4 1 11,-1-2-1,0 1 12,0-1-11,-1 0-10,0 0 0,0 1-21,0-1 0,0 0 0,0 0-21,0 0 11,-5-3-20,-29-17-25,27 18-40,-2-1-33,0 4-138,-16-5 158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00.8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267 1182,'-12'1'449,"10"4"-329,1 0-27,8 2-35,4 0-11,14 0-26,5-3 8,9-3-19,7-2 0,14-4-4,7-1-10,11-2 6,2 3-3,3-1 0,2 2 6,13-2-7,3-3 4,12 4-2,3 0 0,2 0 1,5 1 4,4-1-4,1 0 1,2 1-2,6 1-6,-1 1 12,2-3-3,8-4 7,-5 0 1,-1-2-2,4 2-1,-11-2 4,0-1-4,0 1-1,-10-6-4,-3 2-2,-3-2 0,-12 1-1,-5 2 5,-13 5-9,-9 1-2,-14 5 3,-4-1 2,-11 4 3,-8-1 6,-13-1-7,-7 2 1,-14 0 5,-2 0 0,-4 0 10,0 0 2,-1-1-2,0 0-13,-15-3-39,-46-7-30,14 3-78,-7 4-21,-14 0 99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00.0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 171 931,'-6'2'362,"1"-2"-253,-1 2-13,2-3-30,-4-1-19,10 2-20,1-1-13,7-2-16,2 0 4,2-3-4,6 0-1,5-1 12,5 2-9,1-1-2,3 0 7,9-1-2,3-1 5,16 2 1,0 0-6,2-1 6,-2 2 3,6-1 3,4-1 12,7 1-18,9 2 1,-5-3-7,1 1-3,5 4 0,3-2-5,5 3 9,3-2-8,4 0-1,0-3-6,5 3 0,0 0-4,-3-2 13,-1 1 2,-1-2-3,1 0 6,0 2 3,4 0-1,-4-1 6,2 1 6,-2 2-16,-5 0 7,5 2-4,-4-1-7,-1 1 6,0 4-5,-5 1 7,-1 2-6,-7 1 1,1-1 9,-9 0-15,-3 0 12,-1-2-8,0 2 2,-8-6 2,-4 6 7,-15-5 5,-7-2 0,-5 4 18,-4-4-16,-4 1 14,-4 2-8,-7-3-20,-3 1 8,-4 0-8,-5-1-7,-4 0 14,1 0-8,-9-3-20,-5 1-10,-13-3-71,-9 1-27,-12 4 7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2:58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3 457,'-1'0'255,"0"0"-73,0 0-23,1 0-83,-6 1-23,2-1-23,-5 1-3,-25 4 5,29-5-4,-3-1 8,4 3-1,0-2-4,2 1 8,1 0 2,1-1-6,-1-1 5,0 1-6,0 0 0,0 0-1,0-1 3,0 0-9,0 0 0,1 1-5,-1 0-8,1 0 5,-1 0-4,1 0-2,0 0 2,0 0-7,0 0-3,0 0 1,0 0-14,0 0 12,0 0-12,0 0 8,0 0 8,0 0-8,-1 0 15,1 0-11,0 0 4,0 0-5,0 0-4,0 0 10,0 0-12,0 0 15,0 0-12,0 0 0,0 0 1,0 0-4,0 0 11,0 0-12,0 0 7,0 0 2,0 0-3,0 0-2,0 0 7,0 0-15,0 0 0,0 0 15,2 0-14,4 1 14,-3-1-6,3 1-3,24 8 8,-23-8-13,0 2 14,-2-2-11,1-1 1,-4-1 3,1-1-8,-1 0 11,-2 2-1,0 0 5,0 0-7,0 0 4,0 0-9,0 0 5,1 0 1,3 0-4,0-1 10,2 0-10,28-5 11,-25 4-9,2-1-4,-2 0 11,1 2-15,-3-4 14,0 2-6,1 2-5,1 0 13,-3 0-11,2 1 10,-5-1-7,1 0-2,0 1 6,0 1-11,-2-1 15,3 0-7,3 2-6,-5 0 6,3 0 0,2 0 3,-3-1 0,0-1 6,3 0-15,-4 0 1,4 1 2,3 1-4,-2-1 10,1 1 0,-1-2 1,0 3-1,-3-2-3,3 0 0,-3 0 0,0 0 3,2 1-7,-1-1 4,-1 1 2,1-2-7,-2 0 5,5 2-5,-2-2 5,-2 0-3,2 2 10,-4-2-5,2 2-4,-1-1 4,-1 0-3,0 1 1,-1-1 4,0 0-1,-1-1-4,-2 0-1,0 0-1,0 0 1,0 0 2,0 0 1,0 0-3,0 0 5,0 0-4,0 0 1,0 0 3,1 0-10,3 0 12,-1 0-1,-2 0-4,2 0 3,-3 0-5,1 0-4,1 0 9,-2 0 3,1 0-7,0 0 9,0 0-14,-1 0 6,0 0-3,0 0 1,1 0 3,-1 0-2,1 0 4,0 0-3,-1 0-12,0 0-48,0 0-36,0 0 54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7.14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3 3 1488,'-6'0'625,"3"-1"-233,2 1-392,0 0-12,1 0-82,-1 0-68,1-1 469,-1 0-28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6.80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66 1886,'-2'1'607,"1"-2"-640,4 2-33,-3-2-7,4 1-94,25 3-43,50 3 13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6.53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 118 1566,'-1'0'541,"0"0"-507,0 0-23,0 0-98,0 0-60,0 0 88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6.25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2 27 1077,'-8'-4'540,"-1"2"-24,5-1-508,2 0-23,2 3-27,0 0-87,0-1-30,6-14 93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5.95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2 5 1292,'-1'5'510,"1"-5"-311,1 1-203,7-1-89,7-4-27,18-8 7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5.68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9-3 1594,'-13'8'565,"6"-4"-501,6-3-60,2 0-57,4 4-61,4 0-78,3 4-174,-4-1 237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5.36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2 551 1332,'6'3'367,"14"6"-676,11 5 187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4.98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7 2 1371,'18'-11'415,"-16"13"-445,14 3-63,7 2 38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3.30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1 504 788,'-3'5'396,"11"-6"-6,12-1-351,12-6-6,13-2 3,23-9 10,10-3-16,13-10-12,4-7-6,13-4-18,3-5 13,6-4-38,6-1-16,-3-5-37,-2-3 12,-2 0 4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2.94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7 1238 1126,'12'1'376,"22"-6"-360,15-5 1,32-16 10,11-11 1,24-16-11,14-12 0,11-11-11,12-3-4,13-9 1,0-2-7,14 1 4,-1 4-7,4 11-7,-2 6-1,-3 3-7,-5-2 12,-10 4 7,-2 6 3,-24 12-1,-6 9-4,-14 12 0,-13 5-3,-15 14-8,-12 3-3,-24 5-15,-6 7-10,-14 5-147,-5 5 13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8:48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10 789,'12'11'316,"-3"-1"-204,1 0-38,-2-1-34,0-3-12,-4-4-17,4-1 1,-2-6 24,1-1 1,3-4 30,-3-5 7,0 0 8,-1-1 16,-5-3-8,-2 1-5,-8-1-13,0-1-24,-6 9-16,-3 4 0,-1 12-17,-3 4-6,3 9-13,3 5-11,3 7-45,6 1-40,7 4-51,1-4 647,12-5-398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2.50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3 1313 998,'-36'13'393,"22"-7"-240,11-4-112,17-2-4,16-1-22,18-16-8,11-6 1,29-19 1,13-13 1,18-14-14,10-7 9,17-7-12,-3-2-9,20 1-12,1-4-6,2 4 1,2 1 6,-11 4 22,11 6-1,-18 4 4,-1 4 1,1 11 0,-19 2-1,-4 13 6,-6 6 2,-18 11 0,-7 5 2,-18 7-8,-12 4 6,-15 3-7,-3 2-2,-13 4 6,-9 2-4,-11 2-15,-11 4-4,-20 9-25,-10 10 2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2.00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7 1454 1056,'-18'5'381,"9"-4"-357,10-1 18,8 0-14,17-6-20,15-3-7,23-17 3,8-7 2,16-19-6,8-7-1,12-9-1,8-5-2,18 0-12,-1 1-3,2-6 1,11 2 0,-6-3 10,-2 0 6,13 8 1,-8 3 1,4 4 3,3 4-1,-21 4-3,-1 3 5,-5 9-4,-10 3 0,-10 4 7,-3 3-7,-14 2 0,-2 3 1,-12 7-3,-6-2 0,-19 6-24,-4 1-29,-15 10 34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41.51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091 1069,'0'0'375,"0"0"-330,0 0-7,21-5-18,44-25 7,-13 3-9,4-5-2,10-2-10,5-2-4,18-4 2,5-3 1,7-3-3,5-6-2,3-4-3,2-2 0,7 0 1,3 0 4,-9 3-4,-1-1 1,3 1 7,-3-2-10,-3 1 5,-3 1 4,-7 7-21,-3 4 2,-12 12-21,-5 6-16,-21 7-21,-9 4-93,-18 11 11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34.99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 6 348,'69'-1'162,"-66"-2"-71,0 1 12,-2 2 5,-1 0 1,0 0-14,0-1-19,0 1-30,0 0-9,0 0-16,0 0-1,0 0-7,0 0-2,0 0 16,0 0 3,0 0 13,0 0 5,3 6 2,-1 4 0,9 30-7,-12-24-10,2 1-8,0 1-6,1 1-11,-1 4-2,0 4-5,1 3 3,-1-1 3,3 3 0,-3-4 1,1-3-9,1 5-2,-2-5 12,2 2-6,1 2-2,-1-2 0,1 0-1,0 2 1,-3 0 7,3 0 1,1 2-12,-1-4-1,0 2-1,0 2 5,-4-4 5,0 4-7,0-2 2,0-1 0,0 3 2,1 0 3,0 1-3,1 0 1,0-1 5,0 1 6,1-2-1,0 0-9,0 1-1,-1 2-4,-1 0 7,3 1 0,0 3-2,0-1 3,-1 1-1,0 4 2,-2-1 2,-1 4-6,1 3 2,-1-1 6,1 1 4,-1 0 8,1-1-10,1 1 2,-3 1-6,1 2-4,0 1 5,-2 3-1,2 0 1,0 0 0,0 2 1,2 1 1,-2-2 2,0-1-5,1 0-6,-1-1-2,0 0-2,1 6-3,-1-3 7,0 2-3,0-1 1,0-1 1,0 2-10,-1-1 6,1 1-8,0 3 4,-1 2 6,1 5 0,-1 7 8,0 6-6,1-1 2,0-1-1,0-4 0,1-4 0,0 2 2,1-1 1,2-1-2,-1-3 1,0-1 0,2 1 3,-3 0-3,1 1 11,0 0 5,-1-7-6,2 0 9,2-6-7,-1-3-8,2 0 0,-4-4-6,1 1-1,-2-4 6,-1-4 4,0-2-11,-1-2 0,0-1 0,0-2-2,-1-4 1,-2-2 5,1-3-3,0-1-5,1-3 3,0-4 2,0 0 1,1-6 9,-2 0-5,0-1 0,0-1 1,0-2-2,1-1 7,0-1 2,-2-1-2,0-4-1,1 1-7,0-2-11,2 0-4,0-1-42,0 0-40,-1 0 545,1-10-374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6:33.64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8 35 1073,'-15'0'379,"7"-2"-338,4 1-9,2-1-20,5-2-22,3-3-29,5-3-1,8 0 2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2:38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974,'-1'1'361,"1"5"-277,1 9-15,4 16-9,4 12-9,1 29-10,2 15-15,1 32-19,-1 26-1,6 41-34,-2 16-6,3 29-53,0 2-37,-2 0-120,-8-8 2,-6-6 147,0-6 82,-6-6 195,3-2 36,0-3-74,2-1-22,-1-10-44,-1 0-14,4-24 0,0-7-10,6-23-3,1-15 0,-4-22-30,-7-12-4,-5-17-10,-1-8-4,-3-7 5,2-5-12,-6-14 3,9-3-15,-1-16-10,-3-9 2,8-4-21,-8-6 6,6-2-16,5 1-2,-2-7 4,5-1-10,0-11-17,-6-5 164,2-9-7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2:38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598,'46'-4'289,"11"4"-137,-2-1-5,6 2-72,5-1-31,5-2-21,13 1-8,-4-2-9,0 0 2,14 7-4,-6-3 1,8-1-3,-2-1 0,-6-4-2,-3 1-1,-4 1 4,-1 3 0,-15-1 15,-1 4 3,-6 0-2,-2 2 0,-5 0-10,-5-2-4,-8 3 1,-10-4-3,-9 3-11,-7 1-6,-13-6-34,0 3 16,-5 3 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2:37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7,'12'134'168,"0"-17"9,1-19 19,-1-25-27,-1-14-34,-3-13-80,-3-10-20,-3-12-10,-2-6-2,-4-11-10,1-2-9,-3-13-56,-2-4-257,-3-12 2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2:37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9 415,'-6'-3'214,"0"-1"-70,2 2 37,1-1-35,0 0-37,2 2-53,-1 0-14,2 1-22,0 0-8,3 5-2,4 23 0,40 54 0,-28-17-3,-7 35-3,7 26-2,-14 44-23,2 26-8,2 24 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2:37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91 737,'-7'0'299,"10"1"-197,0-1-48,15 0-39,10 1-10,10-4 0,7-1 3,7-3 1,8 0-4,19 2 0,4-2-1,1 0-3,3-1 1,5-3 3,7 0 5,6-4 10,8-1 11,2-2 5,0 1-1,10 5-7,-4 1-11,-9 8-8,1 1-5,-6 3-1,-4 2-1,-4 7-2,-1 3 1,-6 0-3,2-3 10,-4-10 7,-4-4 5,-7-4 9,-7-4-11,-2 0 0,-4-1-8,-8 3-4,-10 2-1,-18 7-3,-9 1 1,-16-4-4,0 1-2,-5 2-17,-1 1-6,-2 10-48,-1 5 49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8:48.0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2 1056,'35'-16'399,"-36"35"-308,1 2-3,1 3-19,1-2-19,2-4-31,3-3-6,3-6-4,-1-5-8,3-4-4,-1-4 3,2-10 24,3-1 3,-4-5 33,0-2 0,-4-2-12,-1 0-4,-5 2-17,-4 3-5,-3 9 2,-5 0-3,-1 7-5,-1 2-6,-7 8-14,0 7-1,-1 4-29,-1 3-32,11 2-60,0 1-25,10-4-26,1-5 104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2:36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714,'-4'112'299,"-4"-1"-162,1-12-47,-2-17-8,0-19 9,2-23 1,0-13-11,3-15-13,3-2-25,0-9-15,1 1-11,0-3-16,0 1-5,0-1-19,-1 0-9,1 0-25,-1 0-1,1-25-32,0-34 125,0 23-34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2:35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4 793,'-6'-21'297,"5"29"-222,1 10-18,0 3-4,3 14-12,0 9-9,6 22-23,1 16 1,0 36-11,3 20-11,6 35-307,-1 9 233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2:35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134 669,'-11'-74'304,"3"58"-142,-5-1-84,8 7-17,-5-2-19,7 8-3,6 4-9,-6-1-3,2 1-11,1 0-8,-1 0-5,1 9-1,6 63 3,-1-14 3,-4 18-1,-5 12 1,-3 20-2,5 11-3,0 24 0,5 11-7,7 13-17,2 5 1,1-10-7,-5-9 7,-1-12 13,-6-9 4,0-7 9,-1-7 10,-1-13 7,6-7 4,-2-14-8,6-6-3,-3-14 2,-4-8 1,5-9 9,-6-12 3,3-7-1,0-2-4,-9-11-13,4 4 1,-2-7-7,-4 0-7,5 6 4,0 1-8,-7 2-2,6 3-6,-5-2 0,1 0-9,5 2 4,-1-2 7,-1 10-10,1 5 7,-4 4 2,-3 1 2,3 1 10,-6-3 0,0 6 1,1 2-4,-4-7-2,2-1 4,2-3 0,0-6 0,6-3 6,3-4-6,1-8-8,2-3-18,-1-5-84,1 0 77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2:33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344 928,'-13'2'343,"3"-3"-276,6 3-9,3-3-27,1 1-19,0 0-15,0 0-3,5 0 0,15 2 6,31 2 1,-25-4-1,12 0 0,4-4-1,16 1-1,10-3 2,3-4 0,1 0 0,4-5-1,0 3 1,9 2 2,6 0 2,-3 3 1,1 1 0,3 3 3,0 2 4,1 0 5,3 1 4,0 0 4,3-2-2,0-1-5,0-3-2,2-3-8,0 1-1,-1 0-6,-1-2-1,-3 1 1,1-1-1,-4 6 4,-4-1-3,2 5-1,-4-1 0,-2 1-1,1 0 1,-6 0 1,4 0 0,2 1 1,-2 0-2,-4 1 0,-3 0 3,-1-5 4,2 4 1,-3-5 6,-7 2 2,-1-1-6,3-1 6,1 2-6,1-2-4,-6-1 1,-7-2-7,-10-5 1,1 2 2,-5-3 6,7 2 8,-2-1 1,-2-3 6,-6 0 3,-7 0-7,-4 4 3,-3 2-10,-4 3-9,-3-2-4,-6 3-4,-1-1 6,-2 3 10,0 1 6,-4 1 3,1 1 0,-4 0-4,-2 0-2,0-1 13,1 3-4,-4-1 5,0-1-2,0 0-9,0 0 2,0-1 5,0 0 2,-1 1-1,0-1-3,0 1-10,0 0-2,0 0-2,0 0-4,0 0-2,0 0-1,0 0-4,0 0 2,1 0-14,-1 0-16,0 0-62,0 1-56,-1 2 89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2:31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-3 629,'9'-9'273,"-15"25"-139,-2 2-41,0 3-42,-2-2-9,4 11-21,0 1 0,-2 2-6,3 8-5,-3 4 6,2 5-1,3 8 4,-2 1 1,0 5-1,1 3-2,2 0-3,1 1-2,3-5-7,4 2 2,-1-4-1,0 2-4,3 9 4,-3-1-4,2 1 0,2 4-1,-1-7-2,-1-4-2,2 3-3,-3-8 1,-2 0 3,2-4 0,-3-4 2,4 4 0,-4-7 1,3 7 0,-2-8-4,0-2 2,0 0-5,0-3-4,0 0 5,-3-2-2,3 4 3,-3 2 1,1 2-1,0 2 2,-4 1 1,2 1 1,0 6 0,1 0-1,0 6-5,-5-4 3,2 10-9,-5-1 1,4-1 2,2-1 2,-3 1 2,5 2 4,-4-2 0,0 5 1,2-5-1,-2 1 0,1 0 1,0-3-2,1 5 2,-1 1-1,-3 0-3,3 2-2,2 5-9,-1 0-1,3 6 2,1 0 2,-5-4 9,4 5 2,-2 1 1,0 1-1,0-4 2,1-5 2,3-1-1,2-2 2,0-3-3,0-5 3,-5-11-4,1-2 1,0-9 1,-2-5-1,2 0 7,0-7 2,-2-6-1,1-5 0,0-7-4,-2-3-3,1-4 1,-1-1-2,-3-6 2,3 2 0,-2-6-1,2 2 0,1 1-3,-1-3 1,1 1 0,-1 0 0,0 0 2,0 0-1,0-1 0,0 0 1,0 0-6,0 0-10,0 0-26,1 0 27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8:25.4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254,'14'16'462,"-2"-4"-371,-3-6 80,4-2-127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8:25.3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8 161 1026,'1'38'393,"2"-5"-298,0-1-13,0-7-34,3-2-6,-1-12-18,2-1 9,2-7 14,-1-6 9,5-8 43,-1-8 3,-1-4 2,-1-4-11,-5-3-22,-3 1-6,-8-5-23,-4 0 2,-9-2-17,-1 3-6,-1 9 2,-2 3-11,3 13-9,-1 4-25,4 9-60,2 6-42,3 9-103,10 12 14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8:24.7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16 921,'1'-9'410,"0"3"-220,-1 4-43,-1 2-20,-3 6-42,-4 1-12,-4 10-53,1 6-3,0 6-16,0 4-1,2 0 2,2-3-5,2-6 9,3-4-2,4-5 1,2-2-4,6-5-8,2 1-1,7-4-1,3 0 9,7 6-2,2 1 2,4 5 0,-1 3-1,-4-3 4,-4 1-6,-9-3 6,-2 0-1,-8 1 7,-5 1 14,-4 3 12,-7 0-3,-9 5 17,-3 0-10,-11-1-6,-3-1 5,-2-5-16,6-3-4,9-6 0,3-6-14,5-6-26,3-7-16,4-10-72,4-7-37,6-9 284,6 0-13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52.1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9 774,'64'38'294,"-62"-30"-225,3-3-8,8 3-35,-11-4-9,9 1-14,-9-4-4,-2 0-10,3-1-2,-4 0 2,0 0-2,0-1-67,0 0-59,0 0-72,1 0 0,-1 0 56,0-1 37,-3-12 58,-5-27 6,12 31 28,1 0 40,0 3 80,-3 1 33,1 3 63,0 2 11,1 1-23,-4 0-29,1 0-26,0 29-13,9 103-21,4 4-8,0 57-46,-2 23-15,-7 16-20,-3 5 19,-11-3 34,-4-3 2,-8-15 12,3-10-16,5-29-34,1-20-4,16-38-37,5-20-38,10-32-312,10-13 26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51.3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7 0 892,'1'3'321,"3"18"-242,4 19-19,6 39 5,-1 18-2,-1 46-15,-1 15-5,-9 27-15,-4 15 4,-7 5 19,-4 1 8,-6-6 21,0-2 9,1-16-26,0-12-11,8-29-20,4-17-19,3-36-8,5-19-5,0-29-18,6-13-29,-3-16-58,4-6-25,4-18 161,-2-7-5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8:47.7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464 1010,'-6'5'357,"4"-6"-304,1-5 1,0-8-9,1-8-12,5-11-24,3-7-7,3-11-2,-1-5 0,2-2 7,2 5-4,1 7 14,0 9 0,-3 12 17,-3 6 10,-6 13 2,-1 4 13,-1 19-9,1 6-3,0 19-10,-3 6-7,-3 4-6,-4 3-11,0-4-2,2-1-6,1-7-8,0-4-3,2-7-36,3-6-17,1-7-52,2-5-23,4-7 87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50.7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6 624,'-1'-2'327,"1"1"-107,-1 0-83,0 0-44,0 0-28,1 0-14,0 1-17,0 0-5,3 23-11,7 35-5,-4-17-7,1 0-1,4 21-8,4 14 6,5 26-11,-1 17-8,5 19-39,-6 3-12,-1 7-3,-3-3 0,-7-12 38,1-6 11,-6-15 18,2-7 4,0-12 5,-2-7 1,3-13-6,1-8 2,-1-12 0,-1-5-1,-1-10 3,-1-5-3,4-6-3,1-4 0,1-6 1,-2-4 0,1-3 2,2-1-3,-4-3-1,2 1 3,-3-5-15,-2-1-8,0-1 13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47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7 795,'7'-42'342,"1"8"-193,0 15-46,-1 7-8,-5 11-4,2 1 0,0 17-16,0 15-2,3 37-37,-4 19-15,-3 27-60,0 5-45,0 7 52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46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30 856,'-8'-5'328,"8"1"-246,5 2-30,15 0-41,6-4-5,23 2-6,9 1-11,13 1-12,8 1-5,16 0-1,6-1 3,20 2 14,12 7 6,6 1-1,3 4 13,16 4 16,-10-4 8,12 5 14,5-2 1,-9-2-5,5 0-2,-23-2 2,-4-1-13,-5-1-2,-8-3-1,-6-2-13,-7-1 13,-14-1-8,-5 0-9,-14-2 1,-10-1-8,-14 0 0,-9 1 2,-10 1-2,-5 1-4,-10 2-4,-6 0-4,-5 2 9,-3 0-5,-3 3 7,-1 2 12,-2 4-12,0 5 9,1 9-5,-1 4-7,1 15 6,3 6-1,3 19 0,-1 19-2,-2 28-5,-3 16 3,-4 22 3,1 2 2,4-6 7,1 1-10,0-13 18,0-4 13,-3-14 11,0-11 9,3-15-12,-4-10-19,2-20-9,1-9 7,-2-18-8,3-7 5,1-16-38,-1-6-38,2-8-49,-1-6 6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45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4 968,'-23'-8'350,"2"4"-282,9 3 15,3 1 9,-1-1-5,10 8-40,-6 4-2,7 24-20,4 18 4,8 40 0,7 20-10,3 37-7,2 11-14,-6 4-12,-4 5 0,-4-16-8,-4 4 3,-4-10 17,0-11-3,-4-9 18,-4-16 6,0-13-11,2-9 13,3-21-6,3-13-15,-1-23-14,-2-10-6,2-14-39,-1-4 0,2-5-6,1-3-10,1-4 13,-2-3-16,0 1-146,-1 1 15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13.4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19 925,'-8'-4'350,"4"4"-278,2 1-3,1 0-27,1-1-14,0 0-5,0-1-5,0 1 9,0 0 1,0-1-10,0 0-4,9-1-5,44-5-11,-22 3 4,2 2-2,8 3-2,-4-1 7,12 4-13,6 3 11,14 3-3,4 1-3,6 1 7,-2 0-4,-2 0-7,3-2 12,2 2-7,3-2 5,-3-6 17,-2 2-10,2-5 15,4 1-7,0 0-8,-7-2 7,-2 0-14,-7 1 8,3 1-10,2 2 0,-9-1 9,-4 3-15,-8 0 5,-2-1 0,-1 4-6,-5-4 11,-5 3 4,-2-2-13,-13 0 4,-3 0 2,-7-2-3,-9-1 1,-3 0 2,-4-1-4,1 2-5,-6 1 14,-9 1-14,1 1-6,-18 0-16,1-1-32,-6 0-40,-3-3 58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10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43 754,'-46'1'316,"44"-8"-191,2 5-42,4-2-41,1 1-21,5 0-14,0 1-2,2-3-3,4 0 0,6 1-5,2-1-1,14 3-23,3 1-9,12 1-9,2 1-3,-1-2 22,0 1 10,5-1 10,9 3 9,12 2-3,3 2 6,-1-3-1,1 3-4,1 0 4,2 0-4,-1 4 1,-7-5 1,-4 3 4,-2-1-2,4-4 9,1 2 1,-8-3 4,-4-2 1,-8 1-4,-1 0 1,0-2-7,-8 1 1,-4 0-2,-8-1-3,-10 1 3,-2 0 0,-10 1 1,-3-1-5,-5 0-1,-3 0-3,-3-2-2,0 0 2,-1 2-37,0 0-131,1 0 11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07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92 355,'-1'-3'157,"1"-4"-61,-7 0-40,1 2-19,-3-1-11,2 4-19,6 3-7,-3-2-13,3 2-11,0-1-10,0 0 2,1 0 14,-11 0 14,-22 2 37,23-1 16,6 0 33,0-1 14,3 2-1,2-3-7,-1 1-29,0 0-18,0 0-26,0 0-4,0 0-8,0 0 0,0 0-3,4 0-2,10 1 2,27 2 0,-25-3 4,1-2-1,3-1-2,1 2-2,0-2 1,2 0-2,3 3-3,3 0-3,2 0-9,2-2 0,9 2-2,-5 1 2,3 1 2,0 4-2,-9-4 0,4 2 2,0-2 6,-4-2 4,8 3 5,1-3 0,0 0 2,3-1 1,0-1 0,-3-2 0,-4 0 4,-1 2-2,-7-2 2,-1 3-1,-1 0-9,-2 0 2,4 0-2,-1 1 0,0 0 3,6 2 0,1 1 0,0-1 0,-1 1 3,-3-2 5,0-3 9,-2-1 7,-1-2 4,4 2-6,2 0-4,0-1-3,10 2-7,-3 0 0,3 1 2,2 1-2,-7-1 0,-1 0-2,-1-1-5,-4 0 1,1-1 2,2 3-1,1-3 4,-1 1-2,3-1-1,-1 1 3,-4 0 4,0 0 3,-9 0 5,-4-1 1,-3 1-6,-5-2 0,-2 1-6,-1 0-5,-6 1-1,2 2-1,-5-1 4,0 0-2,-1 1-2,0 0-10,0 0-113,0 0 9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57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18 971,'-84'-19'373,"75"21"-266,-3 3 6,-3 1-33,5 1-18,-9-1-20,2-1-11,4 2-4,0 2-7,3-1-11,-2 1-11,2 1-1,4 0 2,2-1 1,3-2 0,3-2-7,1 0 9,6 1-7,2-1 4,7 3-3,1-2 4,6 0-5,3 2 5,-8 1 4,1 2-10,-3 3 6,-5-2 4,2 1-6,-3 2 8,-11-2 4,0-1-2,-8 1 19,-3-2 9,1 3 13,-4-1-7,-1-3 12,-3 2-10,-2-6-1,2-3 0,-1-2-21,4-3-1,2-1-11,2 1-8,6-2-1,2 1-11,2 0-31,0-4-31,5-3-74,4 2-22,4 2 9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54.5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9 0 938,'48'25'379,"-51"-27"-238,4 2-14,-2 0-11,1 0-16,-1 0-21,0 0-11,0 0-15,0 0-12,0-1-14,-2 0-5,-9-2-14,-31-6 2,29 7-11,1 2 6,-1 1-1,3-1-3,2 2-1,5 2-4,0-1-1,0-1-7,5 1-13,-2-3 2,1 0-5,0 0 4,0 0 10,0 0 6,15 8 6,26 29-2,-27-28 9,1 2-13,-3-4 0,-1 3 5,2 1-5,-2 0 14,-8-1-6,0-1-5,-3 2 4,-6 0-13,-1 1 17,-1 0 1,-4-3 0,-1-2 16,0-3-5,-5-2 14,-3-3 5,2-1 0,2-1-4,5 0-9,8 0-8,-3 1-15,4 0 4,0-2-26,0 0-51,3 0-36,4-1-39,5 0 8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53.4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41 825,'-9'21'343,"3"-26"-204,5 2-63,1 0-4,-4-2-4,0 0-5,-6-2-11,5 0-4,7 2-14,-6-1-9,4 0-9,-2 2 2,1 3-19,-2-2 1,0 3 4,3 0-4,-1-1 0,0 0-2,1 1-10,0 0-9,0 0-26,0 0-22,0 0 3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8:25.0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239 1232,'-31'-44'487,"33"42"-336,3-1-13,7-8-57,5-3-6,8-6-24,5 1-6,6 0-30,3-1-2,0 2-3,-3 0-12,-3 3-10,-6-2-22,-1 7-50,-3 3-30,-5 4-57,-4 4 15,-2 9 94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49.9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-4 1174,'-1'-3'463,"1"6"-322,2 4-14,-2 26-44,1 17-17,-3 30-25,-3 11-18,-1 3-37,-1-4-43,6-9-102,1-5 286,6-5-13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49.5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19 1057,'-4'-6'419,"4"0"-253,0 2-4,0 2-18,-1 1-20,1 1-60,0 8-26,5 86-34,-5-8 6,2 40-10,-2 15 0,-1 1-10,0 11-19,-2-11-3,1-10-1,2-14 17,0-20 9,4-25 15,-1-11-5,-2-24-58,0-11-22,-1-23-66,0-13 196,3-31-5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48.9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68 1182,'-1'-5'461,"3"4"-342,4-7-19,12-2-31,9 2-27,13-6-25,3 7-2,-2-2-14,-1 4-26,-10 1-61,1 6-38,-4 7 69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46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585,'4'-10'283,"0"9"-93,-2-4-47,-2 5-48,1 0 0,-1 0-31,0 0 1,0 8-12,5 61-2,-5 1-4,3 15-16,-3 9-7,2 5-17,1-2-5,-1-6 7,0-1-5,0-7-1,-4-15-1,1-6-1,0-15 1,1-5-3,1-13 3,0-5 0,-1-15-1,0-3-1,0-5 3,-2-2-11,2-4-11,-1 4 1,0 0-20,0 0-7,0-4-20,-2-13 148,-3-33-7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46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741,'5'-15'321,"1"5"-172,0-3-59,-1 3-15,-3 6-27,2 1-15,-1 16-18,0 4-9,-1 21 2,-5 9 4,2 12-2,-1 6 0,2-11-4,2-7-7,-2-19 3,0-9 7,0-12-7,-1-3 6,-1-11-2,1-6-14,0-12-24,1-3-33,3-7 38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45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2 584,'-6'0'262,"2"-4"-134,0 4-24,3 0-54,1 0-12,-1 0-12,1 0-5,-1 0-12,1 0-2,0 0 8,0 0 11,0 0 17,-1 0 11,1-1 6,0 0-4,-1 1-2,1 0-4,0 0 0,0 0-2,0 0-13,0 0-6,5-1-17,22 0-8,49-5 5,-15 6-11,23 4-63,4-2-33,4-2 49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43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8 737,'0'-1'291,"-1"0"-195,0 0-50,0 0 4,0 0-4,0 0 0,0 0 3,-5 1-3,-6 0 1,-24 3-6,28-1-3,1 1-5,1 2-8,-1-1 2,-1 1-8,3 1-4,0-4 0,1 1-2,3-3-7,1 1 4,0-1-11,0 0-6,0 0 7,0 0 3,11 3 4,39 8 4,-20-9-6,3 1-6,12 3-31,-1-2-22,4 4 3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42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56 1003,'0'-25'412,"2"5"-282,-2 12-5,-1 5-31,1 9-46,2 16-12,6 37-33,0 24 10,2 48 4,0 13-8,0 24 5,-1 8-3,-2-1-10,-3-2 12,-2-21-4,-2-11-3,0-18 14,0-10-1,0-18-1,2-12-7,0-27-6,0-16-6,1-20-34,-1-8-20,3-9-29,-4-7-11,0-9 17,-1-8 9,-5-8 9,1 0 10,-5 0 4,0 3 14,-1 0 16,-4-3 2,0 3 9,2 0 5,-4 3 5,0 1 9,-1 5 9,-5 4 9,12 6 5,5 6 0,0 4-4,8 9-7,-2 14 5,1 9-3,15 11 16,-2 0 1,6-3 0,1-6-3,-9-6-9,-2-3-3,-3-11-5,-4-2 7,1-8-8,2-5 10,-2-4-6,4-8-1,0-12-4,-1-4-5,5-8-8,1-5-1,-1 2-76,1 0-47,-4 0 7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40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 1001,'-6'0'377,"4"0"-297,1 0-6,2 2-40,-1-2-9,0 0-17,11 3-7,53 11 5,-17-7-3,13 3-1,7-5-2,8 4-1,5-5-1,15 3-2,5 1 4,12 0-1,5 0 1,1-7 0,0-1-1,4-5 3,-3 2-2,-12-3 2,-1 0 4,-12-1-5,-5-3 7,-11-3-6,-4 3-3,-21 0 9,-8-2-12,-10 6 7,-4 1-9,-7 2 1,-3 5-3,-11 1-4,-1 1 11,-6 6-7,-6-1 13,-2 8 6,-5 4-4,1 14 7,1 6-7,-2 21-3,6 16 6,2 19-2,2 14 3,8 24 16,3 1-3,5 13 12,6 2-1,-3-11 6,-3-2 3,4-13 4,-8-13 14,0-18-18,-4-10 2,-7-21-25,-3-4-13,-1-9-3,0-8-8,-4-10 9,-5-6-6,-1-10 1,0 0-8,-4-10-21,7 0-20,-3-4-34,1-1-19,4 0-36,-4-4 481,3-8-277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39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7 1027,'0'-5'387,"-1"0"-298,-1 2-1,0 2-26,-1-1-8,3 2-26,0 0-2,0 0-11,4 27 13,5 77 9,-3-3-5,-6 44 5,2 19-24,-4 24-5,1 9 4,-1 4-8,1-4 2,-3-29 1,4-11-9,8-35-4,0-17 11,10-18-6,-6-16 1,1-14 2,-3-11-18,-1-17-32,4-5-17,-4-13-25,-1-1-10,-3-6 4,-4 0-9,-1-4 69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8:24.2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8 1075,'-4'-6'423,"4"4"-289,-1 2-14,1 3-31,0-3-31,0 4-36,1 25-5,4 69-1,-4-27-6,-1 11 21,-1-3 3,-6-11 11,-2-1 13,-2-11-1,2-4 3,1-17-16,4-10-6,1-13-12,0-7-7,3-4-11,-1 1 3,1-3-10,0 0-1,0 0 0,0 1-8,0-11-17,8-31-21,-1 28-63,2-1-40,1 7 596,3 0-373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45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535,'1'-1'257,"25"-3"-92,29-2-31,-17 5-66,7-1-20,10-2-39,9 0-4,6-3-3,5 0-4,14 2-23,8 0-15,7 0-47,6 3-15,7 1 22,1 1 11,11 2 56,6-2 27,-1 2 50,1-2 20,8-1 13,-8 2-11,13-3-46,-2 0-13,-14-3-17,3 1-1,-20-1 3,-3-1-8,-14 0 3,-7 2 0,-15-3-15,-8 1-36,-15-1 3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3:39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79 817,'1'-6'330,"27"-1"-230,51-33-35,-21 30-27,15-1-29,10 1-8,13 1 0,10 1 0,17-2-1,2 1 0,18-1 0,5-2 2,-2 0 1,3 2-2,2 0 2,-6 1-1,8 0 4,-8-5 0,-15 1 2,-2-1-5,-20 4-1,-10 2 5,-17 1-5,-10 3-5,-24-1-27,-7 1-7,-15-4 2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27.84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6 1 1014,'-64'41'380,"62"-41"-303,3 5-8,0-4-40,0-1-9,4 1-7,-5-2-14,0 1 7,7 0-6,50 10 1,-20-3 1,6 2-2,4-2 8,7 0-8,3 0 1,18-1-3,5 0 0,4 0 6,2 1-4,-4-2-2,-2-4 3,1 5-1,-4-1 9,-11 2 12,-2 2 3,-11-1 7,2-1-2,-5 1-8,-3 0-6,-12-1 4,-7 0 1,-8 1 4,-6 1-8,-5-4-16,1-2 9,-9-1-12,3-1 3,-4 1 5,-1-2-9,0 0-32,0 0-21,0 0 33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25.58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5 441 131,'-20'-49'120,"5"44"81,-1 0 13,6 1-3,1-1-31,3 1-81,1-2-28,2 1-29,2-1-8,1 3-15,3-4-9,7 4-1,4-1-5,9 0 2,6 2 1,9 1-3,9 1 2,7-2 3,5 2 1,5-3 3,5 1 8,14 0 4,4-1 4,8 1 4,1-2-7,4 1-6,2-1-1,5 0-7,4-2 0,5 1 7,-1-2-6,8 3 0,-3 1-1,-2-1-5,1 2 10,4-5 1,0 3 7,-2 0 7,5-1-4,-8 1-7,-4-2-4,2-3-6,-1 3-11,-7-2 8,-30-1 10,-38 4-13,-1 1 10,107-17-8,-8-3-7,-4-2 11,-49 8-10,-2 1 5,1 0 1,-8 1-9,-1 0 11,-5 2-6,-7 3-3,-1 2 1,-2 1-8,-16 5 4,1 2 5,-11 3 4,-6 0-1,0 4 3,-2-3 2,-3 0 9,-3 1 1,-1-1 5,-5 1 2,0-2-4,0 0-2,-5-1-1,2 1-16,-1 2 4,-5-2-3,0-1-5,0 1 3,3 1-5,0 1 2,7 3 2,-3 0-1,-2 3 1,3 1-2,-1 5 1,0 0-1,3 6-1,-2 1 1,-1 1-4,3 3 8,-1 3-7,-1-2 7,3 0-2,-4-1-2,-2-5 1,0 0-1,-7-5 9,3 0 11,-5-3 15,-1 0 9,0-3 6,-4-5-13,0 0-1,2 1-13,-1-4-4,0 1 6,0-1 5,1-3-4,-1 0-10,3-1 3,-1 0-20,0 0 10,0 0 0,0 0-31,0 0-35,0 0-37,1-10 469,9-42-30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4:22.8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0 340,'-1'0'8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50.6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3 739,'19'14'300,"-23"8"-235,5-5 8,3-2-47,7-3-24,1-3 8,1-7 17,3-2 8,-4-9 25,1-3 8,-2-2 10,-3-1-1,-5-2 6,-4-1 4,-6-5-9,0 0 1,-3-2-16,-3 1-8,0 2-9,-2 3-5,4 7-16,3 3-5,2 7-20,4 2-4,1 10-7,-2 3-11,3 14-4,5 5-16,6 2-17,4 1 3,2-6 6,-1-4 16,0-6 19,2-4 5,0-8 4,-3-4 6,2-8 14,0-5-5,0-8 4,4-2-6,-7-5-4,2-3 4,-6 1 13,-1 2 7,-3 7 14,-5 5 10,-1 7-2,-4 2-3,-1 14-19,0 6-3,-4 9-19,1 6-6,3 0-12,3-2-14,7-4-48,6 0-13,4-8-38,3-5 6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50.1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45,'6'20'327,"0"1"-306,-1 3-3,3-2-1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9.9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197 647,'9'5'303,"-2"-4"-75,3-5-160,1 0 1,-2-6 5,-1-3-8,0-4-5,-3-4-5,0-1-20,-5-6-8,-2 0 1,-6 3-1,0 4 6,-3 11 1,1 11 3,-1 18-17,-3 7-13,0 20-14,1 5-4,4 10-13,3 3 1,9 3-59,1-3-19,6-8 62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9.6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34 1095,'-27'-20'416,"3"8"-303,8 12-19,4 7-32,3 19-33,3 10-38,6 17-79,7 8 100,3-3-25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9.4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64,'6'22'401,"4"15"-316,-2-1-12,3 2-20,-2-5-26,-1-7-42,1-3-17,-6-5-52,-2-1-33,-4-5-133,-3-2-103,-5-5 97,1-4 154,2-2 207,1-7 127,2-5-33,1-6-106,3 0-32,1 2 2,6 3-10,4 5-9,6 0-21,3 3 0,7 1 1,3 0-9,-1-2-26,2 1-21,-2-4 2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7:30.2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 1022 979,'-1'-68'368,"0"5"-278,-1 1 20,1 9 5,1 8-9,-1 19 4,-1 8-16,2 13-20,0 5-15,8 24-37,8 25-6,7 58-9,0 33-1,-3 48-9,-6 10-9,-10 5-18,-1-4-5,-4-19 2,-3-20 9,-2-49 1,3-30-13,0-49-34,3-23-29,4-38-5,-2-26 19,1-56 39,-2-27 24,1-46 23,0-17 6,4-12 21,4-16 8,5-5 18,4 8 2,10 11-16,2 28 1,6 51-11,0 25-11,-11 55 6,-3 21-9,-6 41-11,-1 26 12,-5 60 8,-2 39 9,-8 67-1,-6 27-6,-2 23-16,-7-4-9,1-16 3,-3-23-2,-4-31 5,5-25-8,-2-51 8,5-16 1,6-48-16,3-19-9,-4-35-28,-1-23-10,-5-47 16,-4-27 7,0-31 30,0-27 2,2-10 3,2-13 7,2-10 3,5 14 10,2 5-7,4 26 7,6 23-15,0 20-3,1 39-5,0 18-1,-5 40 6,-1 16 2,0 38-1,0 29-3,0 68-2,-1 39 4,-6 47 4,-4 7-7,-5-6 1,-4-10-3,-1-23-1,0-8 6,-3-34-10,3-20-7,3-46 10,2-27-23,6-34-16,2-20-40,3-43-10,0-22 16,0-52 28,4-21 32,1-35 13,4-15 14,4-10 13,4 3 11,2 25 26,-2 23-9,1 54-5,-4 31 5,-1 53-40,2 34 0,1 70-4,-1 40-9,-8 68-54,-6 25-49,-10 25 59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9.1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-5 1143,'-7'1'436,"1"18"-349,4 12 30,2 26-35,1 11-28,3 9-20,0-3-27,-1-10-23,0-1-24,1-9-59,-2-4 6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8.9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0 1000,'2'9'402,"-2"12"-268,-1 3 8,-6 15-56,-2 0-17,-3 1-33,-2 0-26,-3-8-4,-3-2-5,4-4-4,1-4 9,4-8-9,3-5-5,2-5-10,3-4-13,2-3 3,7-1 5,1-5 10,4-3 11,8 0 5,-3 0 4,2 3 0,-2 5-4,2 3 0,-3 0-3,3 3 0,3-2 1,1 0 1,4 0 8,4 0-5,-1 0-5,0 0 4,1-1-5,-5-1-24,2-2-18,-3-4-49,-6-2-61,-7-3 10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8.5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1191,'2'43'437,"1"-11"-382,2-6-6,0-11-73,-1-4-56,1-10 5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8.3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3 558 947,'-16'-1'461,"-1"-1"-108,1 2-267,-3 5-24,-1 5-51,3 5-23,2 3-16,3 1-6,13 0-3,4-1 8,12-6 6,6-2 3,0-9 28,2-2 14,-3-9 14,0-7 4,-4-7 3,-8-3-2,-10-9 13,-8-1 14,-13-11-6,-11-6-2,-15-6-21,-7-7-12,-2 5 8,4 3-2,10 11 0,5 4-12,9 10-18,8 7-1,8 13-8,3 2-4,13 11-25,5 2-32,9 2-49,11 10-35,4-3 429,2 5-242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7.9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58 602,'55'26'304,"-57"-26"-112,-2-4-39,-3 0-76,1-1-15,-2-5-17,-1-2-7,0-6-10,2-2 8,2 0 9,1 0-3,4 2 5,1 6-6,5 1-19,2 2 3,3 6-15,1 2-7,6 7 5,-2 4-8,2 8-20,0 1-21,-2 1-26,-1 3-9,1-2 14,-1-1 10,-2-4-4,-1-5 8,-3-8 1,1 1 10,1-3 27,-5-6 4,-1-3 9,-2-2 9,1-5 16,-1 2 10,-5-3 23,1-2 1,-3 2-1,4 5-2,0 5-19,3 4-11,-2 4-22,2 2-7,7 6-7,0-1 4,4 5 4,5-3-8,4-1-3,2-1 4,2-7 4,-2-3 16,-2-6 24,-3-2 11,-1-2 21,-3-1 6,-5-1 1,-2 1-11,-10-2 9,-5 0-12,-7 0-25,-7 1-2,-1 2-34,-4 3-14,0 7-28,-1 5-36,3 4-71,7 5-11,4-1 9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7.3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8 0 1279,'-4'20'493,"-2"7"-373,-2 3 7,-4 2-66,-4-2-20,-7-1-32,-4 2-22,-6-5-29,-2 0-20,2-7-10,2-4 13,9-7 34,4-5 17,10-5-2,3-3 1,5-9-6,2-3 9,3-6 6,3-2-2,3 3 2,3 1-8,2 7-13,2 5-6,4 12-12,-1 5 3,3 8 0,5 3 3,-1-1-16,1-2-26,-5-2-200,-5-2 187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6.9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5 793,'8'-21'328,"8"2"-203,0 5-42,7 3-24,-4 0-13,4 2-6,3 4-11,0 1 3,7 4 11,4 2 3,-2 8 7,-2 4 3,-5 9-13,-8 1-5,-9 3-18,-3 2-9,-18 0-20,-1 0-3,-10 0-16,-2-1-1,0-7-1,0-5 4,3-7 14,2-5 3,6-6 10,2-5-4,7-4-9,0-5 3,5-6 4,2-2 14,5-2 4,4 4 1,2 5 2,1 6-3,3 9-2,1 2-1,2 10-9,-4 1-5,5 4-3,-4 0-7,-1 3-10,1 0 0,-6-4 0,0-2 0,-2-6 1,2-4-6,-4-1 8,0-4 6,-3-8 15,0 0 4,-1-5-2,2-1 7,-1 2 7,-1-3 3,0 3 17,-2 0-1,1 7-1,-3 1-11,1 8-16,1 3-2,1 11-15,0 3-6,3 11-45,1 4 37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6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830,'3'26'369,"2"-5"-129,2 0-187,1-4-40,-5-2-31,4-2-67,-4-2-48,-7-7 8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6.1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16 1020,'-7'-15'393,"4"13"-262,3 2-106,9 3-29,3 7-43,8 6 3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6-04T11:15:45.9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64 608,'1'-18'327,"6"8"-6,-2-2-251,8 3-25,-2 2-16,4 3-12,5 1-5,1 2-6,5 2 9,2 4 16,-1-2 4,-2 10 4,-4 1-2,-9 5-4,-4 5-7,-6 2-2,-4 0-1,-10-3-15,-2 2 4,-10-7-12,-1-1-17,5-1 0,1-4-6,5-7 11,3-4 13,3-8 2,2-6-2,6-5 4,0-1 0,7-4 1,1 2 13,4 7 2,0 5-11,6 12-2,0 4-5,2 3-3,1 4 1,-5-1-40,-1-3-33,-1-2 44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3BAAF6-5FF9-468A-BC27-15AF192B0A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8</Pages>
  <Words>560</Words>
  <Characters>3029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1) Introduction, examples, scope</vt:lpstr>
      <vt:lpstr>1) Introduction, examples, scope</vt:lpstr>
    </vt:vector>
  </TitlesOfParts>
  <Company/>
  <LinksUpToDate>false</LinksUpToDate>
  <CharactersWithSpaces>3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Introduction, examples, scope</dc:title>
  <dc:creator>ASSOE</dc:creator>
  <cp:lastModifiedBy>Ioannidis</cp:lastModifiedBy>
  <cp:revision>35</cp:revision>
  <cp:lastPrinted>2002-11-12T08:09:00Z</cp:lastPrinted>
  <dcterms:created xsi:type="dcterms:W3CDTF">2018-05-31T08:44:00Z</dcterms:created>
  <dcterms:modified xsi:type="dcterms:W3CDTF">2025-05-22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